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0" r:id="rId1"/>
  </p:sldMasterIdLst>
  <p:notesMasterIdLst>
    <p:notesMasterId r:id="rId76"/>
  </p:notesMasterIdLst>
  <p:handoutMasterIdLst>
    <p:handoutMasterId r:id="rId77"/>
  </p:handoutMasterIdLst>
  <p:sldIdLst>
    <p:sldId id="256" r:id="rId2"/>
    <p:sldId id="333" r:id="rId3"/>
    <p:sldId id="257" r:id="rId4"/>
    <p:sldId id="258" r:id="rId5"/>
    <p:sldId id="259" r:id="rId6"/>
    <p:sldId id="260" r:id="rId7"/>
    <p:sldId id="326" r:id="rId8"/>
    <p:sldId id="261" r:id="rId9"/>
    <p:sldId id="262" r:id="rId10"/>
    <p:sldId id="263" r:id="rId11"/>
    <p:sldId id="264" r:id="rId12"/>
    <p:sldId id="265" r:id="rId13"/>
    <p:sldId id="267" r:id="rId14"/>
    <p:sldId id="331" r:id="rId15"/>
    <p:sldId id="330" r:id="rId16"/>
    <p:sldId id="270" r:id="rId17"/>
    <p:sldId id="327" r:id="rId18"/>
    <p:sldId id="328" r:id="rId19"/>
    <p:sldId id="329" r:id="rId20"/>
    <p:sldId id="268" r:id="rId21"/>
    <p:sldId id="269" r:id="rId22"/>
    <p:sldId id="332" r:id="rId23"/>
    <p:sldId id="271" r:id="rId24"/>
    <p:sldId id="272" r:id="rId25"/>
    <p:sldId id="273" r:id="rId26"/>
    <p:sldId id="274" r:id="rId27"/>
    <p:sldId id="275" r:id="rId28"/>
    <p:sldId id="276" r:id="rId29"/>
    <p:sldId id="277" r:id="rId30"/>
    <p:sldId id="278" r:id="rId31"/>
    <p:sldId id="279" r:id="rId32"/>
    <p:sldId id="280" r:id="rId33"/>
    <p:sldId id="281" r:id="rId34"/>
    <p:sldId id="282" r:id="rId35"/>
    <p:sldId id="283" r:id="rId36"/>
    <p:sldId id="284" r:id="rId37"/>
    <p:sldId id="285" r:id="rId38"/>
    <p:sldId id="286" r:id="rId39"/>
    <p:sldId id="287" r:id="rId40"/>
    <p:sldId id="288" r:id="rId41"/>
    <p:sldId id="292" r:id="rId42"/>
    <p:sldId id="293" r:id="rId43"/>
    <p:sldId id="294" r:id="rId44"/>
    <p:sldId id="295" r:id="rId45"/>
    <p:sldId id="296" r:id="rId46"/>
    <p:sldId id="297" r:id="rId47"/>
    <p:sldId id="298" r:id="rId48"/>
    <p:sldId id="299" r:id="rId49"/>
    <p:sldId id="300" r:id="rId50"/>
    <p:sldId id="301" r:id="rId51"/>
    <p:sldId id="302" r:id="rId52"/>
    <p:sldId id="303" r:id="rId53"/>
    <p:sldId id="304" r:id="rId54"/>
    <p:sldId id="305" r:id="rId55"/>
    <p:sldId id="306" r:id="rId56"/>
    <p:sldId id="307" r:id="rId57"/>
    <p:sldId id="309" r:id="rId58"/>
    <p:sldId id="308" r:id="rId59"/>
    <p:sldId id="310" r:id="rId60"/>
    <p:sldId id="311" r:id="rId61"/>
    <p:sldId id="312" r:id="rId62"/>
    <p:sldId id="313" r:id="rId63"/>
    <p:sldId id="314" r:id="rId64"/>
    <p:sldId id="315" r:id="rId65"/>
    <p:sldId id="316" r:id="rId66"/>
    <p:sldId id="317" r:id="rId67"/>
    <p:sldId id="318" r:id="rId68"/>
    <p:sldId id="319" r:id="rId69"/>
    <p:sldId id="320" r:id="rId70"/>
    <p:sldId id="324" r:id="rId71"/>
    <p:sldId id="321" r:id="rId72"/>
    <p:sldId id="322" r:id="rId73"/>
    <p:sldId id="325" r:id="rId74"/>
    <p:sldId id="323" r:id="rId75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78"/>
      <p:bold r:id="rId79"/>
      <p:italic r:id="rId80"/>
      <p:boldItalic r:id="rId81"/>
    </p:embeddedFont>
    <p:embeddedFont>
      <p:font typeface="Consolas" panose="020B0609020204030204" pitchFamily="49" charset="0"/>
      <p:regular r:id="rId82"/>
      <p:bold r:id="rId83"/>
      <p:italic r:id="rId84"/>
      <p:boldItalic r:id="rId85"/>
    </p:embeddedFont>
    <p:embeddedFont>
      <p:font typeface="Lucida Console" panose="020B0609040504020204" pitchFamily="49" charset="0"/>
      <p:regular r:id="rId8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10E442A-E1CD-4194-8A1B-25F440F61F99}">
          <p14:sldIdLst>
            <p14:sldId id="256"/>
            <p14:sldId id="333"/>
          </p14:sldIdLst>
        </p14:section>
        <p14:section name="Overview" id="{346CC644-AE06-4BA3-A5FA-AF275C5A988B}">
          <p14:sldIdLst>
            <p14:sldId id="257"/>
            <p14:sldId id="258"/>
            <p14:sldId id="259"/>
            <p14:sldId id="260"/>
            <p14:sldId id="326"/>
            <p14:sldId id="261"/>
            <p14:sldId id="262"/>
            <p14:sldId id="263"/>
            <p14:sldId id="264"/>
            <p14:sldId id="265"/>
            <p14:sldId id="267"/>
            <p14:sldId id="331"/>
          </p14:sldIdLst>
        </p14:section>
        <p14:section name="Examples" id="{D98344A5-363A-4AFE-90DE-751E83B95017}">
          <p14:sldIdLst>
            <p14:sldId id="330"/>
            <p14:sldId id="270"/>
            <p14:sldId id="327"/>
            <p14:sldId id="328"/>
            <p14:sldId id="329"/>
            <p14:sldId id="268"/>
            <p14:sldId id="269"/>
          </p14:sldIdLst>
        </p14:section>
        <p14:section name="Logistic model" id="{95F6B2BB-FED5-4348-841F-1AAD420F983A}">
          <p14:sldIdLst>
            <p14:sldId id="332"/>
            <p14:sldId id="271"/>
            <p14:sldId id="272"/>
            <p14:sldId id="273"/>
            <p14:sldId id="274"/>
            <p14:sldId id="275"/>
            <p14:sldId id="276"/>
            <p14:sldId id="277"/>
            <p14:sldId id="278"/>
            <p14:sldId id="279"/>
            <p14:sldId id="280"/>
            <p14:sldId id="281"/>
            <p14:sldId id="282"/>
            <p14:sldId id="283"/>
            <p14:sldId id="284"/>
            <p14:sldId id="285"/>
            <p14:sldId id="286"/>
            <p14:sldId id="287"/>
          </p14:sldIdLst>
        </p14:section>
        <p14:section name="Visualizing" id="{22A43C6B-48FE-41E9-851D-67C930DDD8B7}">
          <p14:sldIdLst>
            <p14:sldId id="288"/>
            <p14:sldId id="292"/>
            <p14:sldId id="293"/>
            <p14:sldId id="294"/>
            <p14:sldId id="295"/>
            <p14:sldId id="296"/>
            <p14:sldId id="297"/>
            <p14:sldId id="298"/>
            <p14:sldId id="299"/>
            <p14:sldId id="300"/>
            <p14:sldId id="301"/>
            <p14:sldId id="302"/>
          </p14:sldIdLst>
        </p14:section>
        <p14:section name="Effect plots" id="{F1A54E76-B723-467B-A983-DAF3D1E0E58D}">
          <p14:sldIdLst>
            <p14:sldId id="303"/>
            <p14:sldId id="304"/>
            <p14:sldId id="305"/>
            <p14:sldId id="306"/>
            <p14:sldId id="307"/>
          </p14:sldIdLst>
        </p14:section>
        <p14:section name="Case study" id="{5A6C5593-685F-42FF-ACF1-33CF88E056D0}">
          <p14:sldIdLst>
            <p14:sldId id="309"/>
            <p14:sldId id="308"/>
            <p14:sldId id="310"/>
            <p14:sldId id="311"/>
            <p14:sldId id="312"/>
            <p14:sldId id="313"/>
            <p14:sldId id="314"/>
            <p14:sldId id="315"/>
            <p14:sldId id="316"/>
            <p14:sldId id="317"/>
          </p14:sldIdLst>
        </p14:section>
        <p14:section name="Model diagnostics" id="{81B5A860-7A4B-47D3-8273-2191AAF99C7C}">
          <p14:sldIdLst>
            <p14:sldId id="318"/>
            <p14:sldId id="319"/>
            <p14:sldId id="320"/>
            <p14:sldId id="324"/>
            <p14:sldId id="321"/>
            <p14:sldId id="322"/>
            <p14:sldId id="325"/>
            <p14:sldId id="323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1" d="100"/>
          <a:sy n="101" d="100"/>
        </p:scale>
        <p:origin x="1374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2844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font" Target="fonts/font7.fntdata"/><Relationship Id="rId89" Type="http://schemas.openxmlformats.org/officeDocument/2006/relationships/theme" Target="theme/theme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font" Target="fonts/font2.fntdata"/><Relationship Id="rId5" Type="http://schemas.openxmlformats.org/officeDocument/2006/relationships/slide" Target="slides/slide4.xml"/><Relationship Id="rId90" Type="http://schemas.openxmlformats.org/officeDocument/2006/relationships/tableStyles" Target="tableStyles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font" Target="fonts/font3.fntdata"/><Relationship Id="rId85" Type="http://schemas.openxmlformats.org/officeDocument/2006/relationships/font" Target="fonts/font8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font" Target="fonts/font6.fntdata"/><Relationship Id="rId88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font" Target="fonts/font1.fntdata"/><Relationship Id="rId81" Type="http://schemas.openxmlformats.org/officeDocument/2006/relationships/font" Target="fonts/font4.fntdata"/><Relationship Id="rId86" Type="http://schemas.openxmlformats.org/officeDocument/2006/relationships/font" Target="fonts/font9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presProps" Target="presProps.xml"/><Relationship Id="rId61" Type="http://schemas.openxmlformats.org/officeDocument/2006/relationships/slide" Target="slides/slide60.xml"/><Relationship Id="rId82" Type="http://schemas.openxmlformats.org/officeDocument/2006/relationships/font" Target="fonts/font5.fntdata"/><Relationship Id="rId19" Type="http://schemas.openxmlformats.org/officeDocument/2006/relationships/slide" Target="slides/slide1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2/1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38EECE-334B-41ED-919F-0040B1C92F9F}" type="datetimeFigureOut">
              <a:rPr lang="en-US" smtClean="0"/>
              <a:t>2/1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6801BA-3193-43C4-B2EA-C1561572C5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32163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Shape 273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74" name="Shape 274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pPr defTabSz="617558">
              <a:defRPr sz="2200"/>
            </a:pPr>
            <a:r>
              <a:rPr dirty="0"/>
              <a:t>- Began with press release in 1999 - yellow skin, FOI in 2000, two years to get data, cost $800</a:t>
            </a:r>
          </a:p>
          <a:p>
            <a:pPr defTabSz="617558">
              <a:defRPr sz="2200"/>
            </a:pPr>
            <a:r>
              <a:rPr dirty="0"/>
              <a:t>- looked at differences in treatment in situations where police have discretion</a:t>
            </a:r>
          </a:p>
          <a:p>
            <a:pPr defTabSz="617558">
              <a:defRPr sz="2200"/>
            </a:pPr>
            <a:r>
              <a:rPr dirty="0"/>
              <a:t>- 5 reporters, two editors, one stats expert, three database specialists, one lawyer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8003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82850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E6B5B5-ABFA-4034-A522-DE6D7C4F5277}" type="slidenum">
              <a:rPr lang="en-US" altLang="en-US"/>
              <a:pPr/>
              <a:t>69</a:t>
            </a:fld>
            <a:endParaRPr lang="en-US" alt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2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2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2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2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2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2/1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2/13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2/1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2/13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2/1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2/1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2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4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8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5.wmf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429000"/>
            <a:ext cx="7772400" cy="708025"/>
          </a:xfrm>
        </p:spPr>
        <p:txBody>
          <a:bodyPr>
            <a:normAutofit fontScale="90000"/>
          </a:bodyPr>
          <a:lstStyle/>
          <a:p>
            <a:r>
              <a:rPr lang="en-US" dirty="0"/>
              <a:t>Logistic regress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648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6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</a:rPr>
              <a:t>http://friendly.github.io/psy6136 </a:t>
            </a:r>
          </a:p>
          <a:p>
            <a:endParaRPr lang="en-US" dirty="0"/>
          </a:p>
        </p:txBody>
      </p:sp>
      <p:pic>
        <p:nvPicPr>
          <p:cNvPr id="4" name="Picture 3" descr="Shape&#10;&#10;Description automatically generated">
            <a:extLst>
              <a:ext uri="{FF2B5EF4-FFF2-40B4-BE49-F238E27FC236}">
                <a16:creationId xmlns:a16="http://schemas.microsoft.com/office/drawing/2014/main" id="{15D465FD-F1E7-4DD7-A16E-F94296DB38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4578350"/>
            <a:ext cx="1495928" cy="1730890"/>
          </a:xfrm>
          <a:prstGeom prst="rect">
            <a:avLst/>
          </a:prstGeom>
        </p:spPr>
      </p:pic>
      <p:pic>
        <p:nvPicPr>
          <p:cNvPr id="5" name="Picture 4" descr="Shape&#10;&#10;Description automatically generated">
            <a:extLst>
              <a:ext uri="{FF2B5EF4-FFF2-40B4-BE49-F238E27FC236}">
                <a16:creationId xmlns:a16="http://schemas.microsoft.com/office/drawing/2014/main" id="{82E36437-FB1B-4935-AF18-CE18C68FBF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2272" y="4578350"/>
            <a:ext cx="1495928" cy="173089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27C3651-4966-4498-8F71-E61237A988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619" y="406160"/>
            <a:ext cx="7857143" cy="263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CDFBDC-B658-47BC-83F5-5A6085617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bjects &amp; method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960E7D-ED50-4152-AA5A-C66D8BCB98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3603EFF-98E5-4529-93EA-FDB63EE01C90}"/>
              </a:ext>
            </a:extLst>
          </p:cNvPr>
          <p:cNvSpPr txBox="1"/>
          <p:nvPr/>
        </p:nvSpPr>
        <p:spPr>
          <a:xfrm>
            <a:off x="457200" y="1219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ethods for “</a:t>
            </a:r>
            <a:r>
              <a:rPr lang="en-US" sz="2400" dirty="0" err="1"/>
              <a:t>glm</a:t>
            </a:r>
            <a:r>
              <a:rPr lang="en-US" sz="2400" dirty="0"/>
              <a:t>” object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4E6BCC6-5482-4A61-A10D-D3F03C44E134}"/>
              </a:ext>
            </a:extLst>
          </p:cNvPr>
          <p:cNvSpPr txBox="1"/>
          <p:nvPr/>
        </p:nvSpPr>
        <p:spPr>
          <a:xfrm>
            <a:off x="533400" y="1981200"/>
            <a:ext cx="8153400" cy="375487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library(MASS); library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Extr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methods(class=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1] add1 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dter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5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Gn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so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v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avPlot3d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9] Boot 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ootCas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brief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eres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3] coerce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denceEllips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7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oks.distanc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deviance          drop1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ropter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1] effects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tractAI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family            formula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5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amma.shap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influence         initialize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verage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9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arHypothesi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ik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c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m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33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odel.fra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odFi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mosaic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cv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37] nobs              predict           print             profile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1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qq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idual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idualPlot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residuals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5] rootogram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standar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stude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S     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9] show              sieve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maHa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slotsFromS3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53] summary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ov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weights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ee '?methods' for accessing help and source code</a:t>
            </a:r>
          </a:p>
        </p:txBody>
      </p:sp>
    </p:spTree>
    <p:extLst>
      <p:ext uri="{BB962C8B-B14F-4D97-AF65-F5344CB8AC3E}">
        <p14:creationId xmlns:p14="http://schemas.microsoft.com/office/powerpoint/2010/main" val="323657065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C3D16E-4DE0-487B-BE8A-11F736B243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bjects &amp; methods: plot(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7F245A2-FA87-4640-B344-712A9B56EC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3809E6E-50F7-4B8F-A52A-B46416676FD1}"/>
              </a:ext>
            </a:extLst>
          </p:cNvPr>
          <p:cNvSpPr txBox="1"/>
          <p:nvPr/>
        </p:nvSpPr>
        <p:spPr>
          <a:xfrm>
            <a:off x="457200" y="2057400"/>
            <a:ext cx="8229600" cy="4185761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methods("plot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1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,AN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method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,col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method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ac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4] plot.ca*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correspondenc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data.fra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7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decomposed.t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defaul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dendrogra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0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densit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ecd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fact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3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formul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functio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gn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6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goodfi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hcl_palett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hclu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9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histogra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HL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HoltWinter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2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isoreg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ld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5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loddsrati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mc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8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medpolish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mjc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m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31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p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prcom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princom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34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profi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profile.gn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profile.nl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37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qv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raste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ridge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0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rootogra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shing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spe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3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stepfu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stl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structab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6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tab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trelli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t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9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tskernel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TukeyHS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zo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ee '?methods' for accessing help and source cod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B051B42-8608-4828-A4E6-8724A7C1A9C4}"/>
              </a:ext>
            </a:extLst>
          </p:cNvPr>
          <p:cNvSpPr txBox="1"/>
          <p:nvPr/>
        </p:nvSpPr>
        <p:spPr>
          <a:xfrm>
            <a:off x="487680" y="1238488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re are many, many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lot() </a:t>
            </a:r>
            <a:r>
              <a:rPr lang="en-US" dirty="0"/>
              <a:t>methods for different types of objects</a:t>
            </a:r>
          </a:p>
          <a:p>
            <a:r>
              <a:rPr lang="en-US" dirty="0"/>
              <a:t>e.g.,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lot() </a:t>
            </a:r>
            <a:r>
              <a:rPr lang="en-US" dirty="0"/>
              <a:t>for a “</a:t>
            </a:r>
            <a:r>
              <a:rPr lang="en-US" dirty="0" err="1"/>
              <a:t>glm</a:t>
            </a:r>
            <a:r>
              <a:rPr lang="en-US" dirty="0"/>
              <a:t>” object </a:t>
            </a:r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plot.g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()</a:t>
            </a:r>
            <a:endParaRPr lang="en-US" b="1" dirty="0">
              <a:solidFill>
                <a:schemeClr val="accent6">
                  <a:lumMod val="50000"/>
                </a:schemeClr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894004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7ACEB9-54D6-4FA1-B2FA-D9163F81C6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ing approaches: Overview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30CEB70-A1CC-44BB-A2AB-D10C58B2D27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200" y="990600"/>
            <a:ext cx="4040188" cy="457200"/>
          </a:xfrm>
          <a:solidFill>
            <a:schemeClr val="accent3">
              <a:lumMod val="75000"/>
              <a:alpha val="70000"/>
            </a:schemeClr>
          </a:solidFill>
        </p:spPr>
        <p:txBody>
          <a:bodyPr/>
          <a:lstStyle/>
          <a:p>
            <a:r>
              <a:rPr lang="en-US" dirty="0"/>
              <a:t>Association model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72A166E-E677-4CC4-933C-68A00A18B41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57200" y="1447800"/>
            <a:ext cx="4040188" cy="4678363"/>
          </a:xfrm>
          <a:solidFill>
            <a:schemeClr val="accent3">
              <a:lumMod val="20000"/>
              <a:lumOff val="80000"/>
            </a:schemeClr>
          </a:solidFill>
        </p:spPr>
        <p:txBody>
          <a:bodyPr>
            <a:normAutofit lnSpcReduction="10000"/>
          </a:bodyPr>
          <a:lstStyle/>
          <a:p>
            <a:r>
              <a:rPr lang="en-US" sz="2000" dirty="0"/>
              <a:t>Loglinear models</a:t>
            </a:r>
          </a:p>
          <a:p>
            <a:pPr marL="0" indent="0">
              <a:buNone/>
            </a:pPr>
            <a:r>
              <a:rPr lang="en-US" sz="1600" dirty="0"/>
              <a:t>     (contingency table form)</a:t>
            </a:r>
          </a:p>
          <a:p>
            <a:pPr marL="0" indent="0">
              <a:buNone/>
            </a:pPr>
            <a:r>
              <a:rPr lang="en-US" sz="1600" dirty="0"/>
              <a:t>     [Admit][Gender Dept]</a:t>
            </a:r>
          </a:p>
          <a:p>
            <a:pPr marL="0" indent="0">
              <a:buNone/>
            </a:pPr>
            <a:r>
              <a:rPr lang="en-US" sz="1600" dirty="0"/>
              <a:t>     [Admit Dept][Gender Dept]</a:t>
            </a:r>
          </a:p>
          <a:p>
            <a:pPr marL="0" indent="0">
              <a:buNone/>
            </a:pPr>
            <a:r>
              <a:rPr lang="en-US" sz="1600" dirty="0"/>
              <a:t>     [</a:t>
            </a:r>
            <a:r>
              <a:rPr lang="en-US" sz="1600" dirty="0" err="1"/>
              <a:t>AdmitDept</a:t>
            </a:r>
            <a:r>
              <a:rPr lang="en-US" sz="1600" dirty="0"/>
              <a:t>][</a:t>
            </a:r>
            <a:r>
              <a:rPr lang="en-US" sz="1600" dirty="0" err="1"/>
              <a:t>AdmitGender</a:t>
            </a:r>
            <a:r>
              <a:rPr lang="en-US" sz="1600" dirty="0"/>
              <a:t>][</a:t>
            </a:r>
            <a:r>
              <a:rPr lang="en-US" sz="1600" dirty="0" err="1"/>
              <a:t>GenderDept</a:t>
            </a:r>
            <a:r>
              <a:rPr lang="en-US" sz="1600" dirty="0"/>
              <a:t>]</a:t>
            </a:r>
          </a:p>
          <a:p>
            <a:pPr marL="0" indent="0">
              <a:buNone/>
            </a:pPr>
            <a:endParaRPr lang="en-US" sz="1800" dirty="0"/>
          </a:p>
          <a:p>
            <a:r>
              <a:rPr lang="en-US" sz="1800" dirty="0"/>
              <a:t>Poisson GLMs</a:t>
            </a:r>
          </a:p>
          <a:p>
            <a:pPr marL="0" indent="0">
              <a:buNone/>
            </a:pPr>
            <a:r>
              <a:rPr lang="en-US" sz="1600" dirty="0"/>
              <a:t>     (Frequency data frame)</a:t>
            </a:r>
          </a:p>
          <a:p>
            <a:pPr marL="0" indent="0">
              <a:buNone/>
            </a:pPr>
            <a:r>
              <a:rPr lang="en-US" sz="1600" dirty="0"/>
              <a:t>     Freq ~ Admit + Gender * Dept</a:t>
            </a:r>
          </a:p>
          <a:p>
            <a:pPr marL="0" indent="0">
              <a:buNone/>
            </a:pPr>
            <a:r>
              <a:rPr lang="en-US" sz="1600" dirty="0"/>
              <a:t>     Freq ~ Admit*Dept + Gender*Dept</a:t>
            </a:r>
          </a:p>
          <a:p>
            <a:pPr marL="0" indent="0">
              <a:buNone/>
            </a:pPr>
            <a:r>
              <a:rPr lang="en-US" sz="1600" dirty="0"/>
              <a:t>     Freq ~ Admit*(Dept + Gender) + </a:t>
            </a:r>
          </a:p>
          <a:p>
            <a:pPr marL="0" indent="0">
              <a:buNone/>
            </a:pPr>
            <a:r>
              <a:rPr lang="en-US" sz="1600" dirty="0"/>
              <a:t>                 Gender*Dept</a:t>
            </a:r>
          </a:p>
          <a:p>
            <a:pPr marL="0" indent="0">
              <a:buNone/>
            </a:pPr>
            <a:endParaRPr lang="en-US" sz="1800" dirty="0"/>
          </a:p>
          <a:p>
            <a:r>
              <a:rPr lang="en-US" sz="1800" dirty="0"/>
              <a:t>Ordinal variables</a:t>
            </a:r>
          </a:p>
          <a:p>
            <a:pPr marL="0" indent="0">
              <a:buNone/>
            </a:pPr>
            <a:r>
              <a:rPr lang="en-US" sz="1600" dirty="0"/>
              <a:t>     Freq ~ right + left + </a:t>
            </a:r>
            <a:r>
              <a:rPr lang="en-US" sz="1600" dirty="0" err="1"/>
              <a:t>Diag</a:t>
            </a:r>
            <a:r>
              <a:rPr lang="en-US" sz="1600" dirty="0"/>
              <a:t>(right, left)</a:t>
            </a:r>
          </a:p>
          <a:p>
            <a:pPr marL="0" indent="0">
              <a:buNone/>
            </a:pPr>
            <a:r>
              <a:rPr lang="en-US" sz="1600" dirty="0"/>
              <a:t>     Freq ~ right + left + </a:t>
            </a:r>
            <a:r>
              <a:rPr lang="en-US" sz="1600" dirty="0" err="1"/>
              <a:t>Symm</a:t>
            </a:r>
            <a:r>
              <a:rPr lang="en-US" sz="1600" dirty="0"/>
              <a:t>(right, left)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8DFE1C0F-4E9A-4AE8-A405-2921D4BEDC7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571206" y="990600"/>
            <a:ext cx="4115594" cy="457200"/>
          </a:xfrm>
          <a:solidFill>
            <a:schemeClr val="accent3">
              <a:lumMod val="75000"/>
              <a:alpha val="70000"/>
            </a:schemeClr>
          </a:solidFill>
        </p:spPr>
        <p:txBody>
          <a:bodyPr/>
          <a:lstStyle/>
          <a:p>
            <a:r>
              <a:rPr lang="en-US" dirty="0"/>
              <a:t>Response model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B2326B25-658E-4220-8920-042E861F4E7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584065" y="1447800"/>
            <a:ext cx="4102735" cy="4678363"/>
          </a:xfrm>
          <a:solidFill>
            <a:schemeClr val="accent3">
              <a:lumMod val="20000"/>
              <a:lumOff val="80000"/>
            </a:schemeClr>
          </a:solidFill>
        </p:spPr>
        <p:txBody>
          <a:bodyPr>
            <a:normAutofit lnSpcReduction="10000"/>
          </a:bodyPr>
          <a:lstStyle/>
          <a:p>
            <a:r>
              <a:rPr lang="en-US" sz="2000" dirty="0"/>
              <a:t>Binary response</a:t>
            </a:r>
          </a:p>
          <a:p>
            <a:r>
              <a:rPr lang="en-US" sz="1600" dirty="0"/>
              <a:t>Categorical predictors: logit models</a:t>
            </a:r>
          </a:p>
          <a:p>
            <a:pPr marL="0" indent="0">
              <a:buNone/>
            </a:pPr>
            <a:r>
              <a:rPr lang="en-US" sz="1600" dirty="0"/>
              <a:t>     logit(Admit) ~ 1</a:t>
            </a:r>
          </a:p>
          <a:p>
            <a:pPr marL="0" indent="0">
              <a:buNone/>
            </a:pPr>
            <a:r>
              <a:rPr lang="en-US" sz="1600" dirty="0"/>
              <a:t>     logit(Admit) ~ Dept</a:t>
            </a:r>
          </a:p>
          <a:p>
            <a:pPr marL="0" indent="0">
              <a:buNone/>
            </a:pPr>
            <a:r>
              <a:rPr lang="en-US" sz="1600" dirty="0"/>
              <a:t>     logit(Admit) ~ Dept + Gender</a:t>
            </a:r>
          </a:p>
          <a:p>
            <a:pPr marL="0" indent="0">
              <a:buNone/>
            </a:pPr>
            <a:endParaRPr lang="en-US" sz="1600" dirty="0"/>
          </a:p>
          <a:p>
            <a:r>
              <a:rPr lang="en-US" sz="1800" dirty="0"/>
              <a:t>Continuous/mixed predictors</a:t>
            </a:r>
          </a:p>
          <a:p>
            <a:r>
              <a:rPr lang="en-US" sz="1600" dirty="0"/>
              <a:t>  Logistic regression models</a:t>
            </a:r>
          </a:p>
          <a:p>
            <a:pPr marL="0" indent="0">
              <a:buNone/>
            </a:pPr>
            <a:r>
              <a:rPr lang="en-US" sz="1600" dirty="0"/>
              <a:t>          </a:t>
            </a:r>
            <a:r>
              <a:rPr lang="en-US" sz="1600" dirty="0" err="1"/>
              <a:t>Pr</a:t>
            </a:r>
            <a:r>
              <a:rPr lang="en-US" sz="1600" dirty="0"/>
              <a:t>(Admit) ~ Dept + Gender + Age + </a:t>
            </a:r>
            <a:r>
              <a:rPr lang="en-US" sz="1600" b="1" dirty="0"/>
              <a:t>GRE</a:t>
            </a:r>
          </a:p>
          <a:p>
            <a:pPr marL="0" indent="0">
              <a:buNone/>
            </a:pPr>
            <a:endParaRPr lang="en-US" sz="1600" dirty="0"/>
          </a:p>
          <a:p>
            <a:r>
              <a:rPr lang="en-US" sz="2000" dirty="0"/>
              <a:t>Polytomous response</a:t>
            </a:r>
          </a:p>
          <a:p>
            <a:r>
              <a:rPr lang="en-US" sz="1600" dirty="0"/>
              <a:t>Ordinal: proportional odds model</a:t>
            </a:r>
          </a:p>
          <a:p>
            <a:pPr marL="0" indent="0">
              <a:buNone/>
            </a:pPr>
            <a:r>
              <a:rPr lang="en-US" sz="1600" dirty="0"/>
              <a:t>     Improve ~ Age + Sex + Treatment</a:t>
            </a:r>
          </a:p>
          <a:p>
            <a:r>
              <a:rPr lang="en-US" sz="1800" dirty="0"/>
              <a:t>General multinomial model</a:t>
            </a:r>
          </a:p>
          <a:p>
            <a:pPr marL="0" indent="0">
              <a:buNone/>
            </a:pPr>
            <a:r>
              <a:rPr lang="en-US" sz="1600" dirty="0"/>
              <a:t>     </a:t>
            </a:r>
            <a:r>
              <a:rPr lang="en-US" sz="1600" dirty="0" err="1"/>
              <a:t>WomenWork</a:t>
            </a:r>
            <a:r>
              <a:rPr lang="en-US" sz="1600" dirty="0"/>
              <a:t> ~ Kids + </a:t>
            </a:r>
            <a:r>
              <a:rPr lang="en-US" sz="1600" dirty="0" err="1"/>
              <a:t>HusbandIncome</a:t>
            </a:r>
            <a:endParaRPr lang="en-US" sz="16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B8DD88F-EB73-408E-A6F5-9D46CC2FC1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4E799F33-37ED-48A3-9629-46BF14CED112}"/>
              </a:ext>
            </a:extLst>
          </p:cNvPr>
          <p:cNvSpPr/>
          <p:nvPr/>
        </p:nvSpPr>
        <p:spPr>
          <a:xfrm>
            <a:off x="278849" y="2107933"/>
            <a:ext cx="366044" cy="1771048"/>
          </a:xfrm>
          <a:custGeom>
            <a:avLst/>
            <a:gdLst>
              <a:gd name="connsiteX0" fmla="*/ 317917 w 366044"/>
              <a:gd name="connsiteY0" fmla="*/ 0 h 1771048"/>
              <a:gd name="connsiteX1" fmla="*/ 284 w 366044"/>
              <a:gd name="connsiteY1" fmla="*/ 856648 h 1771048"/>
              <a:gd name="connsiteX2" fmla="*/ 366044 w 366044"/>
              <a:gd name="connsiteY2" fmla="*/ 1771048 h 17710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6044" h="1771048">
                <a:moveTo>
                  <a:pt x="317917" y="0"/>
                </a:moveTo>
                <a:cubicBezTo>
                  <a:pt x="155090" y="280736"/>
                  <a:pt x="-7737" y="561473"/>
                  <a:pt x="284" y="856648"/>
                </a:cubicBezTo>
                <a:cubicBezTo>
                  <a:pt x="8305" y="1151823"/>
                  <a:pt x="187174" y="1461435"/>
                  <a:pt x="366044" y="1771048"/>
                </a:cubicBezTo>
              </a:path>
            </a:pathLst>
          </a:custGeom>
          <a:noFill/>
          <a:ln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EDC1BBC5-F40C-4C1D-81E6-E79BB00D0985}"/>
              </a:ext>
            </a:extLst>
          </p:cNvPr>
          <p:cNvCxnSpPr/>
          <p:nvPr/>
        </p:nvCxnSpPr>
        <p:spPr>
          <a:xfrm>
            <a:off x="3810000" y="2286000"/>
            <a:ext cx="914400" cy="0"/>
          </a:xfrm>
          <a:prstGeom prst="straightConnector1">
            <a:avLst/>
          </a:prstGeom>
          <a:ln w="2540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EFB43B0-AAAB-4E76-AE70-253465FE31DB}"/>
              </a:ext>
            </a:extLst>
          </p:cNvPr>
          <p:cNvCxnSpPr>
            <a:cxnSpLocks/>
          </p:cNvCxnSpPr>
          <p:nvPr/>
        </p:nvCxnSpPr>
        <p:spPr>
          <a:xfrm flipV="1">
            <a:off x="3733800" y="2514600"/>
            <a:ext cx="990600" cy="1524000"/>
          </a:xfrm>
          <a:prstGeom prst="straightConnector1">
            <a:avLst/>
          </a:prstGeom>
          <a:ln w="2540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>
            <a:extLst>
              <a:ext uri="{FF2B5EF4-FFF2-40B4-BE49-F238E27FC236}">
                <a16:creationId xmlns:a16="http://schemas.microsoft.com/office/drawing/2014/main" id="{AC08D6C0-3FD8-0081-5C97-E9E3AB848DD2}"/>
              </a:ext>
            </a:extLst>
          </p:cNvPr>
          <p:cNvSpPr/>
          <p:nvPr/>
        </p:nvSpPr>
        <p:spPr>
          <a:xfrm>
            <a:off x="4571206" y="990600"/>
            <a:ext cx="4102735" cy="5135563"/>
          </a:xfrm>
          <a:custGeom>
            <a:avLst/>
            <a:gdLst>
              <a:gd name="connsiteX0" fmla="*/ 0 w 4102735"/>
              <a:gd name="connsiteY0" fmla="*/ 0 h 5135563"/>
              <a:gd name="connsiteX1" fmla="*/ 545078 w 4102735"/>
              <a:gd name="connsiteY1" fmla="*/ 0 h 5135563"/>
              <a:gd name="connsiteX2" fmla="*/ 1008101 w 4102735"/>
              <a:gd name="connsiteY2" fmla="*/ 0 h 5135563"/>
              <a:gd name="connsiteX3" fmla="*/ 1676260 w 4102735"/>
              <a:gd name="connsiteY3" fmla="*/ 0 h 5135563"/>
              <a:gd name="connsiteX4" fmla="*/ 2221338 w 4102735"/>
              <a:gd name="connsiteY4" fmla="*/ 0 h 5135563"/>
              <a:gd name="connsiteX5" fmla="*/ 2766416 w 4102735"/>
              <a:gd name="connsiteY5" fmla="*/ 0 h 5135563"/>
              <a:gd name="connsiteX6" fmla="*/ 3434575 w 4102735"/>
              <a:gd name="connsiteY6" fmla="*/ 0 h 5135563"/>
              <a:gd name="connsiteX7" fmla="*/ 4102735 w 4102735"/>
              <a:gd name="connsiteY7" fmla="*/ 0 h 5135563"/>
              <a:gd name="connsiteX8" fmla="*/ 4102735 w 4102735"/>
              <a:gd name="connsiteY8" fmla="*/ 673329 h 5135563"/>
              <a:gd name="connsiteX9" fmla="*/ 4102735 w 4102735"/>
              <a:gd name="connsiteY9" fmla="*/ 1141236 h 5135563"/>
              <a:gd name="connsiteX10" fmla="*/ 4102735 w 4102735"/>
              <a:gd name="connsiteY10" fmla="*/ 1609143 h 5135563"/>
              <a:gd name="connsiteX11" fmla="*/ 4102735 w 4102735"/>
              <a:gd name="connsiteY11" fmla="*/ 2179761 h 5135563"/>
              <a:gd name="connsiteX12" fmla="*/ 4102735 w 4102735"/>
              <a:gd name="connsiteY12" fmla="*/ 2801735 h 5135563"/>
              <a:gd name="connsiteX13" fmla="*/ 4102735 w 4102735"/>
              <a:gd name="connsiteY13" fmla="*/ 3218286 h 5135563"/>
              <a:gd name="connsiteX14" fmla="*/ 4102735 w 4102735"/>
              <a:gd name="connsiteY14" fmla="*/ 3788904 h 5135563"/>
              <a:gd name="connsiteX15" fmla="*/ 4102735 w 4102735"/>
              <a:gd name="connsiteY15" fmla="*/ 4359522 h 5135563"/>
              <a:gd name="connsiteX16" fmla="*/ 4102735 w 4102735"/>
              <a:gd name="connsiteY16" fmla="*/ 5135563 h 5135563"/>
              <a:gd name="connsiteX17" fmla="*/ 3475603 w 4102735"/>
              <a:gd name="connsiteY17" fmla="*/ 5135563 h 5135563"/>
              <a:gd name="connsiteX18" fmla="*/ 2889498 w 4102735"/>
              <a:gd name="connsiteY18" fmla="*/ 5135563 h 5135563"/>
              <a:gd name="connsiteX19" fmla="*/ 2426475 w 4102735"/>
              <a:gd name="connsiteY19" fmla="*/ 5135563 h 5135563"/>
              <a:gd name="connsiteX20" fmla="*/ 1922424 w 4102735"/>
              <a:gd name="connsiteY20" fmla="*/ 5135563 h 5135563"/>
              <a:gd name="connsiteX21" fmla="*/ 1254265 w 4102735"/>
              <a:gd name="connsiteY21" fmla="*/ 5135563 h 5135563"/>
              <a:gd name="connsiteX22" fmla="*/ 668160 w 4102735"/>
              <a:gd name="connsiteY22" fmla="*/ 5135563 h 5135563"/>
              <a:gd name="connsiteX23" fmla="*/ 0 w 4102735"/>
              <a:gd name="connsiteY23" fmla="*/ 5135563 h 5135563"/>
              <a:gd name="connsiteX24" fmla="*/ 0 w 4102735"/>
              <a:gd name="connsiteY24" fmla="*/ 4564945 h 5135563"/>
              <a:gd name="connsiteX25" fmla="*/ 0 w 4102735"/>
              <a:gd name="connsiteY25" fmla="*/ 4148394 h 5135563"/>
              <a:gd name="connsiteX26" fmla="*/ 0 w 4102735"/>
              <a:gd name="connsiteY26" fmla="*/ 3731842 h 5135563"/>
              <a:gd name="connsiteX27" fmla="*/ 0 w 4102735"/>
              <a:gd name="connsiteY27" fmla="*/ 3109869 h 5135563"/>
              <a:gd name="connsiteX28" fmla="*/ 0 w 4102735"/>
              <a:gd name="connsiteY28" fmla="*/ 2641962 h 5135563"/>
              <a:gd name="connsiteX29" fmla="*/ 0 w 4102735"/>
              <a:gd name="connsiteY29" fmla="*/ 1968632 h 5135563"/>
              <a:gd name="connsiteX30" fmla="*/ 0 w 4102735"/>
              <a:gd name="connsiteY30" fmla="*/ 1449370 h 5135563"/>
              <a:gd name="connsiteX31" fmla="*/ 0 w 4102735"/>
              <a:gd name="connsiteY31" fmla="*/ 1032819 h 5135563"/>
              <a:gd name="connsiteX32" fmla="*/ 0 w 4102735"/>
              <a:gd name="connsiteY32" fmla="*/ 0 h 51355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</a:cxnLst>
            <a:rect l="l" t="t" r="r" b="b"/>
            <a:pathLst>
              <a:path w="4102735" h="5135563" extrusionOk="0">
                <a:moveTo>
                  <a:pt x="0" y="0"/>
                </a:moveTo>
                <a:cubicBezTo>
                  <a:pt x="166489" y="-36443"/>
                  <a:pt x="381089" y="3081"/>
                  <a:pt x="545078" y="0"/>
                </a:cubicBezTo>
                <a:cubicBezTo>
                  <a:pt x="709067" y="-3081"/>
                  <a:pt x="785393" y="21575"/>
                  <a:pt x="1008101" y="0"/>
                </a:cubicBezTo>
                <a:cubicBezTo>
                  <a:pt x="1230809" y="-21575"/>
                  <a:pt x="1431307" y="17816"/>
                  <a:pt x="1676260" y="0"/>
                </a:cubicBezTo>
                <a:cubicBezTo>
                  <a:pt x="1921213" y="-17816"/>
                  <a:pt x="2051092" y="28087"/>
                  <a:pt x="2221338" y="0"/>
                </a:cubicBezTo>
                <a:cubicBezTo>
                  <a:pt x="2391584" y="-28087"/>
                  <a:pt x="2497995" y="25954"/>
                  <a:pt x="2766416" y="0"/>
                </a:cubicBezTo>
                <a:cubicBezTo>
                  <a:pt x="3034837" y="-25954"/>
                  <a:pt x="3129406" y="56622"/>
                  <a:pt x="3434575" y="0"/>
                </a:cubicBezTo>
                <a:cubicBezTo>
                  <a:pt x="3739744" y="-56622"/>
                  <a:pt x="3851344" y="64395"/>
                  <a:pt x="4102735" y="0"/>
                </a:cubicBezTo>
                <a:cubicBezTo>
                  <a:pt x="4153864" y="252444"/>
                  <a:pt x="4053524" y="355662"/>
                  <a:pt x="4102735" y="673329"/>
                </a:cubicBezTo>
                <a:cubicBezTo>
                  <a:pt x="4151946" y="990996"/>
                  <a:pt x="4087099" y="976592"/>
                  <a:pt x="4102735" y="1141236"/>
                </a:cubicBezTo>
                <a:cubicBezTo>
                  <a:pt x="4118371" y="1305880"/>
                  <a:pt x="4095171" y="1511808"/>
                  <a:pt x="4102735" y="1609143"/>
                </a:cubicBezTo>
                <a:cubicBezTo>
                  <a:pt x="4110299" y="1706478"/>
                  <a:pt x="4076037" y="2055366"/>
                  <a:pt x="4102735" y="2179761"/>
                </a:cubicBezTo>
                <a:cubicBezTo>
                  <a:pt x="4129433" y="2304156"/>
                  <a:pt x="4064946" y="2600524"/>
                  <a:pt x="4102735" y="2801735"/>
                </a:cubicBezTo>
                <a:cubicBezTo>
                  <a:pt x="4140524" y="3002946"/>
                  <a:pt x="4055599" y="3099464"/>
                  <a:pt x="4102735" y="3218286"/>
                </a:cubicBezTo>
                <a:cubicBezTo>
                  <a:pt x="4149871" y="3337108"/>
                  <a:pt x="4041441" y="3617750"/>
                  <a:pt x="4102735" y="3788904"/>
                </a:cubicBezTo>
                <a:cubicBezTo>
                  <a:pt x="4164029" y="3960058"/>
                  <a:pt x="4094586" y="4221184"/>
                  <a:pt x="4102735" y="4359522"/>
                </a:cubicBezTo>
                <a:cubicBezTo>
                  <a:pt x="4110884" y="4497860"/>
                  <a:pt x="4035673" y="4830677"/>
                  <a:pt x="4102735" y="5135563"/>
                </a:cubicBezTo>
                <a:cubicBezTo>
                  <a:pt x="3809207" y="5204806"/>
                  <a:pt x="3782345" y="5109231"/>
                  <a:pt x="3475603" y="5135563"/>
                </a:cubicBezTo>
                <a:cubicBezTo>
                  <a:pt x="3168861" y="5161895"/>
                  <a:pt x="3168509" y="5122610"/>
                  <a:pt x="2889498" y="5135563"/>
                </a:cubicBezTo>
                <a:cubicBezTo>
                  <a:pt x="2610488" y="5148516"/>
                  <a:pt x="2617532" y="5103495"/>
                  <a:pt x="2426475" y="5135563"/>
                </a:cubicBezTo>
                <a:cubicBezTo>
                  <a:pt x="2235418" y="5167631"/>
                  <a:pt x="2028476" y="5128617"/>
                  <a:pt x="1922424" y="5135563"/>
                </a:cubicBezTo>
                <a:cubicBezTo>
                  <a:pt x="1816372" y="5142509"/>
                  <a:pt x="1578032" y="5107603"/>
                  <a:pt x="1254265" y="5135563"/>
                </a:cubicBezTo>
                <a:cubicBezTo>
                  <a:pt x="930498" y="5163523"/>
                  <a:pt x="822058" y="5097640"/>
                  <a:pt x="668160" y="5135563"/>
                </a:cubicBezTo>
                <a:cubicBezTo>
                  <a:pt x="514262" y="5173486"/>
                  <a:pt x="248215" y="5067509"/>
                  <a:pt x="0" y="5135563"/>
                </a:cubicBezTo>
                <a:cubicBezTo>
                  <a:pt x="-51631" y="4877217"/>
                  <a:pt x="68127" y="4747572"/>
                  <a:pt x="0" y="4564945"/>
                </a:cubicBezTo>
                <a:cubicBezTo>
                  <a:pt x="-68127" y="4382318"/>
                  <a:pt x="9279" y="4307954"/>
                  <a:pt x="0" y="4148394"/>
                </a:cubicBezTo>
                <a:cubicBezTo>
                  <a:pt x="-9279" y="3988834"/>
                  <a:pt x="41448" y="3906068"/>
                  <a:pt x="0" y="3731842"/>
                </a:cubicBezTo>
                <a:cubicBezTo>
                  <a:pt x="-41448" y="3557616"/>
                  <a:pt x="61959" y="3258422"/>
                  <a:pt x="0" y="3109869"/>
                </a:cubicBezTo>
                <a:cubicBezTo>
                  <a:pt x="-61959" y="2961316"/>
                  <a:pt x="12157" y="2736072"/>
                  <a:pt x="0" y="2641962"/>
                </a:cubicBezTo>
                <a:cubicBezTo>
                  <a:pt x="-12157" y="2547852"/>
                  <a:pt x="80562" y="2246744"/>
                  <a:pt x="0" y="1968632"/>
                </a:cubicBezTo>
                <a:cubicBezTo>
                  <a:pt x="-80562" y="1690520"/>
                  <a:pt x="6287" y="1610033"/>
                  <a:pt x="0" y="1449370"/>
                </a:cubicBezTo>
                <a:cubicBezTo>
                  <a:pt x="-6287" y="1288707"/>
                  <a:pt x="9560" y="1177671"/>
                  <a:pt x="0" y="1032819"/>
                </a:cubicBezTo>
                <a:cubicBezTo>
                  <a:pt x="-9560" y="887967"/>
                  <a:pt x="25445" y="314000"/>
                  <a:pt x="0" y="0"/>
                </a:cubicBezTo>
                <a:close/>
              </a:path>
            </a:pathLst>
          </a:custGeom>
          <a:noFill/>
          <a:ln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91497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4AE6CC-4D0B-40D5-BF79-3DECF39173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istic regress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10468F0-5DA7-4510-B833-1EEE156AE6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6215CA6-9AAC-4EE6-816A-164ED0B692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5848" y="3324029"/>
            <a:ext cx="8180952" cy="225714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605CB0C-73FC-F576-42FA-D0F4B3EE3370}"/>
              </a:ext>
            </a:extLst>
          </p:cNvPr>
          <p:cNvSpPr txBox="1"/>
          <p:nvPr/>
        </p:nvSpPr>
        <p:spPr>
          <a:xfrm>
            <a:off x="1066800" y="2370815"/>
            <a:ext cx="7600950" cy="646331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 err="1"/>
              <a:t>glm</a:t>
            </a:r>
            <a:r>
              <a:rPr lang="en-CA" dirty="0"/>
              <a:t>(success ~ …, family=binomial)</a:t>
            </a:r>
          </a:p>
          <a:p>
            <a:r>
              <a:rPr lang="en-CA" dirty="0" err="1"/>
              <a:t>glm</a:t>
            </a:r>
            <a:r>
              <a:rPr lang="en-CA" dirty="0"/>
              <a:t>(</a:t>
            </a:r>
            <a:r>
              <a:rPr lang="en-CA" dirty="0" err="1"/>
              <a:t>cbind</a:t>
            </a:r>
            <a:r>
              <a:rPr lang="en-CA" dirty="0"/>
              <a:t>(</a:t>
            </a:r>
            <a:r>
              <a:rPr lang="en-CA" dirty="0" err="1"/>
              <a:t>Nsuccess</a:t>
            </a:r>
            <a:r>
              <a:rPr lang="en-CA" dirty="0"/>
              <a:t>, </a:t>
            </a:r>
            <a:r>
              <a:rPr lang="en-CA" dirty="0" err="1"/>
              <a:t>Nfail</a:t>
            </a:r>
            <a:r>
              <a:rPr lang="en-CA" dirty="0"/>
              <a:t>) ~ …, family=binomial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6581C71-9924-2FA9-3CD5-8C19C5DA71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289587"/>
            <a:ext cx="8171428" cy="9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0841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4AE6CC-4D0B-40D5-BF79-3DECF39173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istic regression: Extens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10468F0-5DA7-4510-B833-1EEE156AE6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66653C4-73D5-4458-AC86-A9981E3F7E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95400"/>
            <a:ext cx="8171428" cy="157142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A6B9748-4D27-E274-521F-EBC85BA96541}"/>
              </a:ext>
            </a:extLst>
          </p:cNvPr>
          <p:cNvSpPr txBox="1"/>
          <p:nvPr/>
        </p:nvSpPr>
        <p:spPr>
          <a:xfrm>
            <a:off x="457200" y="3124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Extensions of the framework for logistic regression allow us to handle more than two discrete outcomes. Explanatory variable remain the same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FE08D78-F2C6-7BC0-4E95-1A38E028AC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676" y="4061107"/>
            <a:ext cx="8180952" cy="2257143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1985B36C-7A71-B7D0-5F7B-98826160E532}"/>
              </a:ext>
            </a:extLst>
          </p:cNvPr>
          <p:cNvSpPr/>
          <p:nvPr/>
        </p:nvSpPr>
        <p:spPr>
          <a:xfrm>
            <a:off x="685800" y="2231263"/>
            <a:ext cx="7942828" cy="66414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21168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52094A-2B41-25AB-C22B-157FF49CA9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urvival in the Donner Part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2DE6B9F-4E93-F10D-FC73-0E778FDC59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069BE682-466C-72EF-7CA0-8DF46A8593E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951983"/>
            <a:ext cx="4896533" cy="460121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0E721F4-7132-85E2-1819-CE64088E3E4C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ata on the Donner Party records the fate of 90 people who set out to CA in 1846.</a:t>
            </a:r>
          </a:p>
          <a:p>
            <a:r>
              <a:rPr lang="en-CA" dirty="0"/>
              <a:t>They were trapped in an early winter storm near Reno, NV. Only 48 survived.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B215196-5531-82DF-3BC1-70D6922E1760}"/>
              </a:ext>
            </a:extLst>
          </p:cNvPr>
          <p:cNvSpPr txBox="1"/>
          <p:nvPr/>
        </p:nvSpPr>
        <p:spPr>
          <a:xfrm>
            <a:off x="5125133" y="2133600"/>
            <a:ext cx="3714067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Who survived? Why?</a:t>
            </a:r>
          </a:p>
          <a:p>
            <a:endParaRPr lang="en-CA" dirty="0"/>
          </a:p>
          <a:p>
            <a:r>
              <a:rPr lang="en-CA" dirty="0"/>
              <a:t>Logistic regression can model the probability of the </a:t>
            </a:r>
            <a:r>
              <a:rPr lang="en-CA" dirty="0">
                <a:solidFill>
                  <a:srgbClr val="0070C0"/>
                </a:solidFill>
              </a:rPr>
              <a:t>binary (0/1) </a:t>
            </a:r>
            <a:r>
              <a:rPr lang="en-CA" dirty="0"/>
              <a:t>outcome of survival </a:t>
            </a:r>
          </a:p>
          <a:p>
            <a:endParaRPr lang="en-CA" dirty="0"/>
          </a:p>
          <a:p>
            <a:r>
              <a:rPr lang="en-CA" dirty="0"/>
              <a:t>A quantitative predictor like age gives predicted probabilities (&amp; CI)</a:t>
            </a:r>
          </a:p>
          <a:p>
            <a:endParaRPr lang="en-CA" dirty="0"/>
          </a:p>
          <a:p>
            <a:r>
              <a:rPr lang="en-CA" dirty="0"/>
              <a:t>Other predictors – sex, family, … can give a more detailed understanding </a:t>
            </a:r>
          </a:p>
        </p:txBody>
      </p:sp>
    </p:spTree>
    <p:extLst>
      <p:ext uri="{BB962C8B-B14F-4D97-AF65-F5344CB8AC3E}">
        <p14:creationId xmlns:p14="http://schemas.microsoft.com/office/powerpoint/2010/main" val="33348437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D65F2B-6503-4FAB-A4FC-2B11B30F69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rvival in the Donner Par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4B236B9-1401-4C34-98D5-4B549A02C6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BC2CB2F-CD51-4CF2-A127-DFCA39C3D6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4400" y="1524000"/>
            <a:ext cx="4038095" cy="396190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CA0C0AB-DD7A-4233-B0CA-B89626A822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7520" y="1746638"/>
            <a:ext cx="4000000" cy="113333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6B0B583-AB25-457D-9915-38995E20F2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5161" y="3209186"/>
            <a:ext cx="4000000" cy="142857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363DAA5-C546-E62A-F4C3-9E43D770FBB3}"/>
              </a:ext>
            </a:extLst>
          </p:cNvPr>
          <p:cNvSpPr txBox="1"/>
          <p:nvPr/>
        </p:nvSpPr>
        <p:spPr>
          <a:xfrm>
            <a:off x="685800" y="5662136"/>
            <a:ext cx="7391400" cy="73866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survived ~ age, data=Donner, family=binomial)</a:t>
            </a:r>
          </a:p>
          <a:p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survived ~ age + sex + family, data=Donner, family=binomial)</a:t>
            </a:r>
          </a:p>
          <a:p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survived ~ age * sex, data=Donner, family=binomial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74B372C-8E81-D213-A145-224C5783F085}"/>
              </a:ext>
            </a:extLst>
          </p:cNvPr>
          <p:cNvSpPr txBox="1"/>
          <p:nvPr/>
        </p:nvSpPr>
        <p:spPr>
          <a:xfrm>
            <a:off x="609600" y="5257800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ome possible models:</a:t>
            </a:r>
          </a:p>
        </p:txBody>
      </p:sp>
    </p:spTree>
    <p:extLst>
      <p:ext uri="{BB962C8B-B14F-4D97-AF65-F5344CB8AC3E}">
        <p14:creationId xmlns:p14="http://schemas.microsoft.com/office/powerpoint/2010/main" val="1165502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953625-B200-D681-0C86-E0671A7281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i="1" dirty="0"/>
              <a:t>Challenger: </a:t>
            </a:r>
            <a:r>
              <a:rPr lang="en-CA" dirty="0"/>
              <a:t>A </a:t>
            </a:r>
            <a:r>
              <a:rPr lang="en-CA" dirty="0" err="1"/>
              <a:t>dataviz</a:t>
            </a:r>
            <a:r>
              <a:rPr lang="en-CA" dirty="0"/>
              <a:t> disaster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3DA177C-3A2A-6050-2796-165573632F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362200"/>
          </a:xfrm>
        </p:spPr>
        <p:txBody>
          <a:bodyPr>
            <a:normAutofit/>
          </a:bodyPr>
          <a:lstStyle/>
          <a:p>
            <a:r>
              <a:rPr lang="en-CA" sz="2400" dirty="0"/>
              <a:t>The space shuttle </a:t>
            </a:r>
            <a:r>
              <a:rPr lang="en-CA" sz="2400" i="1" dirty="0"/>
              <a:t>Challenger</a:t>
            </a:r>
            <a:r>
              <a:rPr lang="en-CA" sz="2400" dirty="0"/>
              <a:t> exploded 73 sec. after takeoff on January 28, 1986, killing all 7 crew</a:t>
            </a:r>
          </a:p>
          <a:p>
            <a:pPr lvl="1"/>
            <a:r>
              <a:rPr lang="en-CA" sz="2000" dirty="0"/>
              <a:t>Subsequent investigation revealed the </a:t>
            </a:r>
            <a:r>
              <a:rPr lang="en-CA" sz="2000" dirty="0">
                <a:solidFill>
                  <a:srgbClr val="0070C0"/>
                </a:solidFill>
              </a:rPr>
              <a:t>proximal cause</a:t>
            </a:r>
            <a:r>
              <a:rPr lang="en-CA" sz="2000" dirty="0"/>
              <a:t>: Low temperature </a:t>
            </a:r>
            <a:r>
              <a:rPr lang="en-CA" sz="2000" dirty="0">
                <a:sym typeface="Symbol" panose="05050102010706020507" pitchFamily="18" charset="2"/>
              </a:rPr>
              <a:t> failures of the rubber O-rings joining rocket stages</a:t>
            </a:r>
          </a:p>
          <a:p>
            <a:pPr lvl="1"/>
            <a:r>
              <a:rPr lang="en-CA" sz="2000" dirty="0">
                <a:sym typeface="Symbol" panose="05050102010706020507" pitchFamily="18" charset="2"/>
              </a:rPr>
              <a:t>The </a:t>
            </a:r>
            <a:r>
              <a:rPr lang="en-CA" sz="2000" dirty="0">
                <a:solidFill>
                  <a:srgbClr val="0070C0"/>
                </a:solidFill>
                <a:sym typeface="Symbol" panose="05050102010706020507" pitchFamily="18" charset="2"/>
              </a:rPr>
              <a:t>anterior cause </a:t>
            </a:r>
            <a:r>
              <a:rPr lang="en-CA" sz="2000" dirty="0">
                <a:sym typeface="Symbol" panose="05050102010706020507" pitchFamily="18" charset="2"/>
              </a:rPr>
              <a:t>was a failure of data analysis &amp; visualization </a:t>
            </a:r>
          </a:p>
          <a:p>
            <a:r>
              <a:rPr lang="en-CA" sz="2400" dirty="0">
                <a:sym typeface="Symbol" panose="05050102010706020507" pitchFamily="18" charset="2"/>
              </a:rPr>
              <a:t>Data: 24 previous flights: temperature, # of “incidents”</a:t>
            </a:r>
            <a:endParaRPr lang="en-CA" sz="24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4056EE5-DCA3-3B4E-90D7-3DEC42624D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pic>
        <p:nvPicPr>
          <p:cNvPr id="6" name="Picture 5" descr="A picture containing crossword puzzle&#10;&#10;Description automatically generated">
            <a:extLst>
              <a:ext uri="{FF2B5EF4-FFF2-40B4-BE49-F238E27FC236}">
                <a16:creationId xmlns:a16="http://schemas.microsoft.com/office/drawing/2014/main" id="{3AB0AAA4-2E56-AC3D-D790-4F9BB3BCDEA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851275"/>
            <a:ext cx="5000625" cy="25050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8DF024C-F141-8AE1-AE89-2ECAA7B86FA1}"/>
              </a:ext>
            </a:extLst>
          </p:cNvPr>
          <p:cNvSpPr txBox="1"/>
          <p:nvPr/>
        </p:nvSpPr>
        <p:spPr>
          <a:xfrm>
            <a:off x="6019800" y="4038600"/>
            <a:ext cx="2667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Morton-Thiokol engineers prepared this bad graph</a:t>
            </a:r>
          </a:p>
          <a:p>
            <a:endParaRPr lang="en-CA" dirty="0"/>
          </a:p>
          <a:p>
            <a:r>
              <a:rPr lang="en-CA" dirty="0"/>
              <a:t>But, they also excluded all flights where there was no damage </a:t>
            </a:r>
          </a:p>
        </p:txBody>
      </p:sp>
    </p:spTree>
    <p:extLst>
      <p:ext uri="{BB962C8B-B14F-4D97-AF65-F5344CB8AC3E}">
        <p14:creationId xmlns:p14="http://schemas.microsoft.com/office/powerpoint/2010/main" val="2263561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25C158-F816-9F97-5072-1CEEAFBEE8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i="1" dirty="0"/>
              <a:t>Challenger</a:t>
            </a:r>
            <a:r>
              <a:rPr lang="en-CA" dirty="0"/>
              <a:t>: A better graph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0BCDBBF-88E0-26A6-A593-F01C0DD29D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471AF4D1-B814-B291-D1F3-73987458922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2686999"/>
            <a:ext cx="5792157" cy="386143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5144577-C454-4981-A71C-B24D973B6EA8}"/>
              </a:ext>
            </a:extLst>
          </p:cNvPr>
          <p:cNvSpPr txBox="1"/>
          <p:nvPr/>
        </p:nvSpPr>
        <p:spPr>
          <a:xfrm>
            <a:off x="457200" y="1143000"/>
            <a:ext cx="822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is graph plots the number of failures out of 6 O-rings in all previous flights, including those with 0 failure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It fits a simple quadratic regression, </a:t>
            </a:r>
            <a:r>
              <a:rPr lang="en-CA" dirty="0" err="1"/>
              <a:t>nFailures</a:t>
            </a:r>
            <a:r>
              <a:rPr lang="en-CA" dirty="0"/>
              <a:t> ~ poly(Temperature, 2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It should have been a warning that failures increase as temperature gets low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But it doesn’t take into account that </a:t>
            </a:r>
            <a:r>
              <a:rPr lang="en-CA" dirty="0" err="1">
                <a:solidFill>
                  <a:srgbClr val="0070C0"/>
                </a:solidFill>
              </a:rPr>
              <a:t>nFailures</a:t>
            </a:r>
            <a:r>
              <a:rPr lang="en-CA" dirty="0">
                <a:solidFill>
                  <a:srgbClr val="0070C0"/>
                </a:solidFill>
              </a:rPr>
              <a:t> ~ Bin(p, n=6)</a:t>
            </a:r>
          </a:p>
        </p:txBody>
      </p:sp>
    </p:spTree>
    <p:extLst>
      <p:ext uri="{BB962C8B-B14F-4D97-AF65-F5344CB8AC3E}">
        <p14:creationId xmlns:p14="http://schemas.microsoft.com/office/powerpoint/2010/main" val="372337842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25C158-F816-9F97-5072-1CEEAFBEE8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i="1" dirty="0"/>
              <a:t>Challenger</a:t>
            </a:r>
            <a:r>
              <a:rPr lang="en-CA" dirty="0"/>
              <a:t>: A better analysi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0BCDBBF-88E0-26A6-A593-F01C0DD29D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EFCE8546-46FD-046A-35E1-3F2CC67A3D6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743200"/>
            <a:ext cx="5399800" cy="336477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72B089C-8AAF-CC92-9F97-D81B882D88A9}"/>
              </a:ext>
            </a:extLst>
          </p:cNvPr>
          <p:cNvSpPr txBox="1"/>
          <p:nvPr/>
        </p:nvSpPr>
        <p:spPr>
          <a:xfrm>
            <a:off x="457200" y="10668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Logistic regression treats the # failures as a </a:t>
            </a:r>
            <a:r>
              <a:rPr lang="en-CA" dirty="0">
                <a:solidFill>
                  <a:srgbClr val="0070C0"/>
                </a:solidFill>
              </a:rPr>
              <a:t>binomial outcome with n = 6 trials</a:t>
            </a:r>
          </a:p>
          <a:p>
            <a:r>
              <a:rPr lang="en-CA" dirty="0"/>
              <a:t>The model provide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Predicted probabilities outside the range of the dat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Confidence intervals, to judge model uncertainty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FAAF343-396D-4B5C-F88A-F36E953BAEB8}"/>
              </a:ext>
            </a:extLst>
          </p:cNvPr>
          <p:cNvSpPr txBox="1"/>
          <p:nvPr/>
        </p:nvSpPr>
        <p:spPr>
          <a:xfrm>
            <a:off x="6172200" y="2819400"/>
            <a:ext cx="25146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When the challenger was launched, the temp was 31</a:t>
            </a:r>
            <a:r>
              <a:rPr lang="en-CA" baseline="30000" dirty="0"/>
              <a:t>o</a:t>
            </a:r>
            <a:r>
              <a:rPr lang="en-CA" dirty="0"/>
              <a:t> F</a:t>
            </a:r>
          </a:p>
          <a:p>
            <a:endParaRPr lang="en-CA" dirty="0"/>
          </a:p>
          <a:p>
            <a:r>
              <a:rPr lang="en-CA" dirty="0"/>
              <a:t>The CI band is very wide, but the predicted value is uncomfortably high</a:t>
            </a:r>
          </a:p>
          <a:p>
            <a:endParaRPr lang="en-CA" dirty="0"/>
          </a:p>
          <a:p>
            <a:r>
              <a:rPr lang="en-CA" dirty="0"/>
              <a:t>This analysis &amp; graph might have saved lives!</a:t>
            </a:r>
          </a:p>
        </p:txBody>
      </p:sp>
    </p:spTree>
    <p:extLst>
      <p:ext uri="{BB962C8B-B14F-4D97-AF65-F5344CB8AC3E}">
        <p14:creationId xmlns:p14="http://schemas.microsoft.com/office/powerpoint/2010/main" val="342579510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87445F-A8B5-AA6B-A895-4357E5B6CD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Today’s top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B99635A-8DAC-5CCB-858C-EACA648F5D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CA" dirty="0"/>
              <a:t>Model-based methods: Overview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CA" dirty="0"/>
              <a:t>Logistic regression: one predictor, multiple predictors, fitting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CA" dirty="0"/>
              <a:t>Visualizing logistic regression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CA" dirty="0"/>
              <a:t>Effect plot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CA" dirty="0"/>
              <a:t>Case study: Racial profiling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CA" dirty="0"/>
              <a:t>Model diagnostic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7CBB484-1040-878E-1B11-6223133EB4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0613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6AD422-9899-4EE0-A4E8-C1C3A54DA6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: Arthritis treat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4AFD2EF-E9FC-4EA8-B05C-135E1E0545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7663084-990A-487D-BB38-61E0656FCC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905000"/>
            <a:ext cx="3857143" cy="393333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4A69AFE-A2A7-4ECC-9DAF-01F88AD7DE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1452880"/>
            <a:ext cx="4066667" cy="221904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5F737DD-C6EE-4C6C-A2DD-6FAFF8712E8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09459" y="3810248"/>
            <a:ext cx="4019048" cy="19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1683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E5FE53-BCA3-482D-B3BE-6A6E5A270F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: Berkeley admiss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2D3B8F1-6781-472C-9238-91262CDC12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500B647-0EE5-43C2-A9A8-0A1BA937AA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981200"/>
            <a:ext cx="4038095" cy="358095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998F029-C9BF-4705-B326-754D78F9C6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6800" y="1676400"/>
            <a:ext cx="4000000" cy="221904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BD79C5E-C78C-40A7-B0C9-DFFFE687D2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86800" y="4126141"/>
            <a:ext cx="4000000" cy="143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479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C8320351-9FA2-4A26-885B-BB8F3E4902D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-1"/>
            <a:ext cx="9141714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8CD2EFB-78C2-4C6E-A6B9-4ED12FAD5B9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0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A72B3B7-2A55-4493-FC13-A189B61D4D9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alphaModFix amt="60000"/>
          </a:blip>
          <a:srcRect l="13698" r="11302"/>
          <a:stretch/>
        </p:blipFill>
        <p:spPr>
          <a:xfrm>
            <a:off x="20" y="10"/>
            <a:ext cx="9143980" cy="685799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A028A30-19C5-33E4-0D14-E72B414659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936" y="600427"/>
            <a:ext cx="7406640" cy="3299902"/>
          </a:xfrm>
        </p:spPr>
        <p:txBody>
          <a:bodyPr vert="horz" lIns="91440" tIns="45720" rIns="91440" bIns="45720" rtlCol="0" anchor="b">
            <a:normAutofit/>
          </a:bodyPr>
          <a:lstStyle/>
          <a:p>
            <a:pPr algn="l">
              <a:lnSpc>
                <a:spcPct val="90000"/>
              </a:lnSpc>
            </a:pPr>
            <a:r>
              <a:rPr lang="en-US" sz="7100" dirty="0">
                <a:solidFill>
                  <a:srgbClr val="FFFFFF"/>
                </a:solidFill>
              </a:rPr>
              <a:t>The Logistic Regression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D909DF2-D1D0-EE61-3395-9761D6C49E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  <a:defRPr/>
            </a:pPr>
            <a:fld id="{621225AB-15B9-4C79-A121-04D1DC7E2307}" type="slidenum">
              <a:rPr lang="en-US" sz="1000">
                <a:solidFill>
                  <a:srgbClr val="FFFFFF"/>
                </a:solidFill>
                <a:latin typeface="Calibri" panose="020F0502020204030204"/>
              </a:rPr>
              <a:pPr>
                <a:spcAft>
                  <a:spcPts val="600"/>
                </a:spcAft>
                <a:defRPr/>
              </a:pPr>
              <a:t>22</a:t>
            </a:fld>
            <a:endParaRPr lang="en-US" sz="1000">
              <a:solidFill>
                <a:srgbClr val="FFFFFF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30587807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E80E92-F24D-49D6-8A88-3D47C31C2B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Binary response: What’s wrong with OLS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7ED0E25-76E6-4261-9CF6-CECD279F57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BFFED96-101E-4B6C-B8C1-D146AA7C75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10610" y="1735380"/>
            <a:ext cx="3876190" cy="387619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DC7A021-B520-416C-9D29-86D90E4B3A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745540"/>
            <a:ext cx="3847619" cy="112381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0B45E88-C49E-460D-A9E5-912846C962C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199" y="3048000"/>
            <a:ext cx="3847619" cy="21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6549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8538D6-CA62-4E0D-B53B-8858ED218E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inear regression vs Logistic regress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A2738C9-2B5B-4B92-8D1A-872472C747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 dirty="0"/>
          </a:p>
        </p:txBody>
      </p:sp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FF80C466-2554-41A3-B61E-52E3A55A21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70000"/>
            <a:ext cx="8229600" cy="420460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8AB8370-2DBF-4C2A-B1A1-CEDEA9B7AA8A}"/>
              </a:ext>
            </a:extLst>
          </p:cNvPr>
          <p:cNvSpPr txBox="1"/>
          <p:nvPr/>
        </p:nvSpPr>
        <p:spPr>
          <a:xfrm>
            <a:off x="457200" y="5791200"/>
            <a:ext cx="411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 linear with x</a:t>
            </a:r>
          </a:p>
          <a:p>
            <a:r>
              <a:rPr lang="en-US" dirty="0"/>
              <a:t>constant residual varianc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BE98D04-5C4B-40C3-AF10-6115C799F953}"/>
              </a:ext>
            </a:extLst>
          </p:cNvPr>
          <p:cNvSpPr txBox="1"/>
          <p:nvPr/>
        </p:nvSpPr>
        <p:spPr>
          <a:xfrm>
            <a:off x="4800600" y="5791200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 ~ logit (x)</a:t>
            </a:r>
          </a:p>
          <a:p>
            <a:r>
              <a:rPr lang="en-US" dirty="0"/>
              <a:t>non-constant residual variance ~ p (1-p)</a:t>
            </a:r>
          </a:p>
        </p:txBody>
      </p:sp>
    </p:spTree>
    <p:extLst>
      <p:ext uri="{BB962C8B-B14F-4D97-AF65-F5344CB8AC3E}">
        <p14:creationId xmlns:p14="http://schemas.microsoft.com/office/powerpoint/2010/main" val="257100123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CBA1EE-B95D-4A3B-AEED-E600586015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istic regression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C96E451-7DCE-42B3-9377-41F6F7460E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8B392AF-1200-4F27-9C2E-0745FB0EC2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2991" y="1730618"/>
            <a:ext cx="3923809" cy="388571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E8C021E-B6A9-41D2-9BA3-8FE4925128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848" y="1730618"/>
            <a:ext cx="4104762" cy="142857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3030054-8034-4B0D-BF06-E2B9AD86CED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0212" y="3352800"/>
            <a:ext cx="4095238" cy="17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9988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7E5F52-764A-4E1E-B2E1-8A228E5EE3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istic regression: One predict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F5CBB13-CC08-46B3-A5D2-FB480A9D1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F129ABE-8B06-4014-93C1-1769FC0206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28709"/>
            <a:ext cx="8171428" cy="154285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3300569-45D1-4FDC-81FC-DDE5C16284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5372" y="3072149"/>
            <a:ext cx="8171428" cy="182857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74042CB-C631-4935-8094-687E1C017962}"/>
              </a:ext>
            </a:extLst>
          </p:cNvPr>
          <p:cNvSpPr txBox="1"/>
          <p:nvPr/>
        </p:nvSpPr>
        <p:spPr>
          <a:xfrm>
            <a:off x="609600" y="5105400"/>
            <a:ext cx="801902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inking logistically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Model is for the </a:t>
            </a:r>
            <a:r>
              <a:rPr lang="en-US" sz="2000" dirty="0">
                <a:solidFill>
                  <a:srgbClr val="0070C0"/>
                </a:solidFill>
              </a:rPr>
              <a:t>log odds </a:t>
            </a:r>
            <a:r>
              <a:rPr lang="en-US" sz="2000" dirty="0"/>
              <a:t>of the marked response, Y = 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Can always back transform with logit</a:t>
            </a:r>
            <a:r>
              <a:rPr lang="en-US" sz="2000" baseline="30000" dirty="0"/>
              <a:t>-1</a:t>
            </a:r>
            <a:r>
              <a:rPr lang="en-US" sz="2000" dirty="0"/>
              <a:t> to get </a:t>
            </a:r>
            <a:r>
              <a:rPr lang="en-US" sz="2000" dirty="0">
                <a:solidFill>
                  <a:srgbClr val="0070C0"/>
                </a:solidFill>
              </a:rPr>
              <a:t>probability</a:t>
            </a:r>
            <a:r>
              <a:rPr lang="en-US" sz="2000" dirty="0"/>
              <a:t> of Y = 1</a:t>
            </a:r>
          </a:p>
        </p:txBody>
      </p:sp>
    </p:spTree>
    <p:extLst>
      <p:ext uri="{BB962C8B-B14F-4D97-AF65-F5344CB8AC3E}">
        <p14:creationId xmlns:p14="http://schemas.microsoft.com/office/powerpoint/2010/main" val="429297178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06813E-F63F-4D5B-9491-D5AB869E9B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istic regression: One predict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E1AEEC9-D5F9-4549-8F47-E3C2E86A73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23EA1CB-4868-4D07-9C8C-BB9851889AFF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coefficients, </a:t>
            </a:r>
            <a:r>
              <a:rPr lang="el-GR" dirty="0">
                <a:sym typeface="Symbol MT" panose="05050102010706020507" pitchFamily="18" charset="2"/>
              </a:rPr>
              <a:t>α</a:t>
            </a:r>
            <a:r>
              <a:rPr lang="en-US" dirty="0">
                <a:sym typeface="Symbol MT" panose="05050102010706020507" pitchFamily="18" charset="2"/>
              </a:rPr>
              <a:t>, </a:t>
            </a:r>
            <a:r>
              <a:rPr lang="en-US" dirty="0">
                <a:sym typeface="Symbol" panose="05050102010706020507" pitchFamily="18" charset="2"/>
              </a:rPr>
              <a:t> of this model have simple interpretations in terms of odds &amp; log odds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D5B170B-A81E-40D5-BE7B-580A7C3D05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5177" y="2172625"/>
            <a:ext cx="3351952" cy="5960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7FD8715-B1D9-4F90-82F0-ED0943A948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43400" y="2202149"/>
            <a:ext cx="4104943" cy="53702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39C5521-3497-45C1-9C69-7ED8D91768A2}"/>
              </a:ext>
            </a:extLst>
          </p:cNvPr>
          <p:cNvSpPr txBox="1"/>
          <p:nvPr/>
        </p:nvSpPr>
        <p:spPr>
          <a:xfrm>
            <a:off x="533400" y="3048000"/>
            <a:ext cx="81534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Symbol" panose="05050102010706020507" pitchFamily="18" charset="2"/>
              <a:buChar char="b"/>
            </a:pPr>
            <a:r>
              <a:rPr lang="en-US" dirty="0">
                <a:sym typeface="Symbol" panose="05050102010706020507" pitchFamily="18" charset="2"/>
              </a:rPr>
              <a:t>is the change in log odds for a </a:t>
            </a:r>
            <a:r>
              <a:rPr lang="en-US" dirty="0">
                <a:solidFill>
                  <a:srgbClr val="0070C0"/>
                </a:solidFill>
                <a:sym typeface="Symbol" panose="05050102010706020507" pitchFamily="18" charset="2"/>
              </a:rPr>
              <a:t>unit increase </a:t>
            </a:r>
            <a:r>
              <a:rPr lang="en-US" dirty="0">
                <a:sym typeface="Symbol" panose="05050102010706020507" pitchFamily="18" charset="2"/>
              </a:rPr>
              <a:t>in x</a:t>
            </a:r>
          </a:p>
          <a:p>
            <a:r>
              <a:rPr lang="en-US" dirty="0">
                <a:sym typeface="Symbol" panose="05050102010706020507" pitchFamily="18" charset="2"/>
              </a:rPr>
              <a:t>      The odds of Y=1 are multiplied by e</a:t>
            </a:r>
            <a:r>
              <a:rPr lang="en-US" baseline="30000" dirty="0">
                <a:sym typeface="Symbol" panose="05050102010706020507" pitchFamily="18" charset="2"/>
              </a:rPr>
              <a:t></a:t>
            </a:r>
            <a:r>
              <a:rPr lang="en-US" dirty="0">
                <a:sym typeface="Symbol" panose="05050102010706020507" pitchFamily="18" charset="2"/>
              </a:rPr>
              <a:t> for each unit increase in x</a:t>
            </a:r>
          </a:p>
          <a:p>
            <a:pPr marL="285750" indent="-285750">
              <a:buFont typeface="Symbol" panose="05050102010706020507" pitchFamily="18" charset="2"/>
              <a:buChar char="a"/>
            </a:pPr>
            <a:r>
              <a:rPr lang="en-US" dirty="0">
                <a:sym typeface="Symbol" panose="05050102010706020507" pitchFamily="18" charset="2"/>
              </a:rPr>
              <a:t>is the log odds </a:t>
            </a:r>
            <a:r>
              <a:rPr lang="en-US" dirty="0">
                <a:solidFill>
                  <a:srgbClr val="0070C0"/>
                </a:solidFill>
                <a:sym typeface="Symbol" panose="05050102010706020507" pitchFamily="18" charset="2"/>
              </a:rPr>
              <a:t>when x=0</a:t>
            </a:r>
          </a:p>
          <a:p>
            <a:r>
              <a:rPr lang="en-US" dirty="0">
                <a:sym typeface="Symbol" panose="05050102010706020507" pitchFamily="18" charset="2"/>
              </a:rPr>
              <a:t>      The odds of Y=1 when x=0 is e</a:t>
            </a:r>
            <a:r>
              <a:rPr lang="el-GR" baseline="30000" dirty="0">
                <a:latin typeface="Calibri" panose="020F0502020204030204" pitchFamily="34" charset="0"/>
                <a:cs typeface="Calibri" panose="020F0502020204030204" pitchFamily="34" charset="0"/>
                <a:sym typeface="Symbol MT" panose="05050102010706020507" pitchFamily="18" charset="2"/>
              </a:rPr>
              <a:t>α</a:t>
            </a:r>
            <a:endParaRPr lang="en-US" dirty="0">
              <a:sym typeface="Symbol MT" panose="05050102010706020507" pitchFamily="18" charset="2"/>
            </a:endParaRPr>
          </a:p>
          <a:p>
            <a:r>
              <a:rPr lang="en-US" dirty="0">
                <a:sym typeface="Symbol MT" panose="05050102010706020507" pitchFamily="18" charset="2"/>
              </a:rPr>
              <a:t>In R, use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 MT" panose="05050102010706020507" pitchFamily="18" charset="2"/>
              </a:rPr>
              <a:t>exp(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 MT" panose="05050102010706020507" pitchFamily="18" charset="2"/>
              </a:rPr>
              <a:t>coef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 MT" panose="05050102010706020507" pitchFamily="18" charset="2"/>
              </a:rPr>
              <a:t>(model)) </a:t>
            </a:r>
            <a:r>
              <a:rPr lang="en-US" dirty="0">
                <a:sym typeface="Symbol MT" panose="05050102010706020507" pitchFamily="18" charset="2"/>
              </a:rPr>
              <a:t>to get these values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Another interpretation: In terms of probability, the </a:t>
            </a:r>
            <a:r>
              <a:rPr lang="en-US" dirty="0">
                <a:solidFill>
                  <a:srgbClr val="0070C0"/>
                </a:solidFill>
                <a:sym typeface="Symbol" panose="05050102010706020507" pitchFamily="18" charset="2"/>
              </a:rPr>
              <a:t>slope</a:t>
            </a:r>
            <a:r>
              <a:rPr lang="en-US" dirty="0">
                <a:sym typeface="Symbol" panose="05050102010706020507" pitchFamily="18" charset="2"/>
              </a:rPr>
              <a:t> of the logistic regression curve is </a:t>
            </a:r>
            <a:r>
              <a:rPr lang="el-GR" dirty="0">
                <a:sym typeface="Symbol" panose="05050102010706020507" pitchFamily="18" charset="2"/>
              </a:rPr>
              <a:t>π</a:t>
            </a:r>
            <a:r>
              <a:rPr lang="en-US" dirty="0">
                <a:sym typeface="Symbol" panose="05050102010706020507" pitchFamily="18" charset="2"/>
              </a:rPr>
              <a:t>(1-</a:t>
            </a:r>
            <a:r>
              <a:rPr lang="el-GR" dirty="0">
                <a:sym typeface="Symbol" panose="05050102010706020507" pitchFamily="18" charset="2"/>
              </a:rPr>
              <a:t>π</a:t>
            </a:r>
            <a:r>
              <a:rPr lang="en-US" dirty="0">
                <a:sym typeface="Symbol" panose="05050102010706020507" pitchFamily="18" charset="2"/>
              </a:rPr>
              <a:t>)</a:t>
            </a:r>
          </a:p>
          <a:p>
            <a:r>
              <a:rPr lang="en-US" dirty="0">
                <a:sym typeface="Symbol" panose="05050102010706020507" pitchFamily="18" charset="2"/>
              </a:rPr>
              <a:t>This has the </a:t>
            </a:r>
            <a:r>
              <a:rPr lang="en-US" dirty="0">
                <a:solidFill>
                  <a:srgbClr val="0070C0"/>
                </a:solidFill>
                <a:sym typeface="Symbol" panose="05050102010706020507" pitchFamily="18" charset="2"/>
              </a:rPr>
              <a:t>maximum</a:t>
            </a:r>
            <a:r>
              <a:rPr lang="en-US" dirty="0">
                <a:sym typeface="Symbol" panose="05050102010706020507" pitchFamily="18" charset="2"/>
              </a:rPr>
              <a:t> value /4 when </a:t>
            </a:r>
            <a:r>
              <a:rPr lang="el-GR" dirty="0">
                <a:sym typeface="Symbol" panose="05050102010706020507" pitchFamily="18" charset="2"/>
              </a:rPr>
              <a:t>π</a:t>
            </a:r>
            <a:r>
              <a:rPr lang="en-US" dirty="0">
                <a:sym typeface="Symbol" panose="05050102010706020507" pitchFamily="18" charset="2"/>
              </a:rPr>
              <a:t> = ½</a:t>
            </a:r>
          </a:p>
          <a:p>
            <a:endParaRPr lang="en-US" dirty="0"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45610793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CF31BC-209C-4F2A-B9BD-73CA1B44BF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istic regression: Multiple predicto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DFE28B3-0A0C-471A-B196-5CF863337E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BAEA2E9-007D-4540-BB62-2BA5F0FFCB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19200"/>
            <a:ext cx="8171428" cy="62857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D87896D-F293-400C-8D9F-C36F99E82B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958620"/>
            <a:ext cx="8171428" cy="168571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C091C6B-06E5-446D-977D-42407BFB5B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3755183"/>
            <a:ext cx="8171428" cy="121904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4DE31FC-BA68-458F-A796-971D1226967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" y="5085080"/>
            <a:ext cx="8171428" cy="14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805568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1C9AD-FECA-40EB-A212-1DCAF29B2B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ing the logistic </a:t>
            </a:r>
            <a:r>
              <a:rPr lang="en-US"/>
              <a:t>regression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931638F-EF2C-4DD0-BAD1-935738151B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EF8549A-ED78-4206-95D7-65787CE24860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ogistic regression models are the special case of generalized linear models, fit in R using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..., family=binomial)</a:t>
            </a:r>
          </a:p>
          <a:p>
            <a:r>
              <a:rPr lang="en-US" dirty="0"/>
              <a:t>For this example, we define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tter</a:t>
            </a:r>
            <a:r>
              <a:rPr lang="en-US" dirty="0"/>
              <a:t> as any improvement at all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E0817ED-5170-46F9-AC09-035CC0FA0C39}"/>
              </a:ext>
            </a:extLst>
          </p:cNvPr>
          <p:cNvSpPr txBox="1"/>
          <p:nvPr/>
        </p:nvSpPr>
        <p:spPr>
          <a:xfrm>
            <a:off x="457200" y="2218730"/>
            <a:ext cx="8229600" cy="55399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Arthritis, package=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ritis$Bette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.numeri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ritis$Improv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gt; "Non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063CBE-A528-42C9-9DB0-872693CFAEE3}"/>
              </a:ext>
            </a:extLst>
          </p:cNvPr>
          <p:cNvSpPr txBox="1"/>
          <p:nvPr/>
        </p:nvSpPr>
        <p:spPr>
          <a:xfrm>
            <a:off x="533400" y="2922985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and print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48722CC-EC04-4152-B1C5-612DD894BBDA}"/>
              </a:ext>
            </a:extLst>
          </p:cNvPr>
          <p:cNvSpPr txBox="1"/>
          <p:nvPr/>
        </p:nvSpPr>
        <p:spPr>
          <a:xfrm>
            <a:off x="533400" y="3559333"/>
            <a:ext cx="8153400" cy="246221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logisti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Better ~ Age, data=Arthritis, family=binomial)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all: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ormula = Better ~ Age, family = binomial, data = Arthritis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        Age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-2.6421       0.0492  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egrees of Freedom: 83 Total (i.e. Null);  82 Residual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Null Deviance:	    116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Residual Deviance: 109 	AIC: 113</a:t>
            </a:r>
          </a:p>
        </p:txBody>
      </p:sp>
    </p:spTree>
    <p:extLst>
      <p:ext uri="{BB962C8B-B14F-4D97-AF65-F5344CB8AC3E}">
        <p14:creationId xmlns:p14="http://schemas.microsoft.com/office/powerpoint/2010/main" val="33270788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D47842-4121-4702-8185-05B2072869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-based methods: Overview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0DFA67-F464-4291-9AF0-5ABD94DE35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09B3F3C-7925-463F-A267-AB48D5DCAF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71600"/>
            <a:ext cx="8171428" cy="212381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20B222F-5855-4978-8B72-5E1FD84C55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3851540"/>
            <a:ext cx="8171428" cy="2095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447356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CAB9530-7B2B-4F8A-BC4F-C08115D18B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04D6374-C255-43D3-8392-9DEA9BFA7A22}"/>
              </a:ext>
            </a:extLst>
          </p:cNvPr>
          <p:cNvSpPr txBox="1"/>
          <p:nvPr/>
        </p:nvSpPr>
        <p:spPr>
          <a:xfrm>
            <a:off x="457200" y="1237595"/>
            <a:ext cx="8229600" cy="440120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mary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logisti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all: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ormula = Better ~ Age, family = binomial, data = Arthritis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eviance Residuals: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Min       1Q   Median       3Q      Max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1.5106  -1.1277   0.0794   1.0677   1.7611  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Estimate Std. Error z valu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-2.6421     1.0732   -2.46    0.014 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ge           0.0492     0.0194    2.54    0.011 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Dispersion parameter for binomial family taken to be 1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Null deviance: 116.45  on 83  degrees of freedom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Residual deviance: 109.16  on 82  degrees of freedo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6D3DBD9-E575-41C7-A281-BA2A340510FB}"/>
              </a:ext>
            </a:extLst>
          </p:cNvPr>
          <p:cNvSpPr txBox="1"/>
          <p:nvPr/>
        </p:nvSpPr>
        <p:spPr>
          <a:xfrm>
            <a:off x="457200" y="5334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summary() method gives details and tests of coefficient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DDD4109-2541-F02F-ECC5-C64E436B1A65}"/>
              </a:ext>
            </a:extLst>
          </p:cNvPr>
          <p:cNvSpPr txBox="1"/>
          <p:nvPr/>
        </p:nvSpPr>
        <p:spPr>
          <a:xfrm>
            <a:off x="6362700" y="5029200"/>
            <a:ext cx="1905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G</a:t>
            </a:r>
            <a:r>
              <a:rPr lang="en-CA" sz="1600" baseline="30000" dirty="0"/>
              <a:t>2</a:t>
            </a:r>
            <a:r>
              <a:rPr lang="en-CA" sz="1600" dirty="0"/>
              <a:t> for H</a:t>
            </a:r>
            <a:r>
              <a:rPr lang="en-CA" sz="1600" baseline="-25000" dirty="0"/>
              <a:t>0</a:t>
            </a:r>
            <a:r>
              <a:rPr lang="en-CA" sz="1600" dirty="0"/>
              <a:t>: </a:t>
            </a:r>
            <a:r>
              <a:rPr lang="el-GR" sz="1600" dirty="0"/>
              <a:t>β</a:t>
            </a:r>
            <a:r>
              <a:rPr lang="en-CA" sz="1600" baseline="-25000" dirty="0"/>
              <a:t>Age</a:t>
            </a:r>
            <a:r>
              <a:rPr lang="en-CA" sz="1600" dirty="0"/>
              <a:t> = 0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918F1D5-C1C4-9DE4-4E78-BE59439B1B9B}"/>
              </a:ext>
            </a:extLst>
          </p:cNvPr>
          <p:cNvSpPr txBox="1"/>
          <p:nvPr/>
        </p:nvSpPr>
        <p:spPr>
          <a:xfrm>
            <a:off x="6362700" y="5257681"/>
            <a:ext cx="1905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G</a:t>
            </a:r>
            <a:r>
              <a:rPr lang="en-CA" sz="1600" baseline="30000" dirty="0"/>
              <a:t>2</a:t>
            </a:r>
            <a:r>
              <a:rPr lang="en-CA" sz="1600" dirty="0"/>
              <a:t> for H</a:t>
            </a:r>
            <a:r>
              <a:rPr lang="en-CA" sz="1600" baseline="-25000" dirty="0"/>
              <a:t>1</a:t>
            </a:r>
            <a:r>
              <a:rPr lang="en-CA" sz="1600" dirty="0"/>
              <a:t>: </a:t>
            </a:r>
            <a:r>
              <a:rPr lang="el-GR" sz="1600" dirty="0"/>
              <a:t>β</a:t>
            </a:r>
            <a:r>
              <a:rPr lang="en-CA" sz="1600" baseline="-25000" dirty="0"/>
              <a:t>Age</a:t>
            </a:r>
            <a:r>
              <a:rPr lang="en-CA" sz="1600" dirty="0"/>
              <a:t> ≠ 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9E2BC45-436E-3995-C36C-A9FD5B7A7E60}"/>
              </a:ext>
            </a:extLst>
          </p:cNvPr>
          <p:cNvSpPr txBox="1"/>
          <p:nvPr/>
        </p:nvSpPr>
        <p:spPr>
          <a:xfrm>
            <a:off x="457200" y="5867400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How much better is this than the null model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0CDE675-EDDF-8D29-499E-37171D06E42C}"/>
              </a:ext>
            </a:extLst>
          </p:cNvPr>
          <p:cNvSpPr txBox="1"/>
          <p:nvPr/>
        </p:nvSpPr>
        <p:spPr>
          <a:xfrm>
            <a:off x="5181600" y="5867400"/>
            <a:ext cx="3276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∆G</a:t>
            </a:r>
            <a:r>
              <a:rPr lang="en-CA" sz="1600" baseline="30000" dirty="0"/>
              <a:t>2</a:t>
            </a:r>
            <a:r>
              <a:rPr lang="en-CA" sz="1600" baseline="-25000" dirty="0"/>
              <a:t>(1) </a:t>
            </a:r>
            <a:r>
              <a:rPr lang="en-CA" sz="1600" dirty="0"/>
              <a:t>= 116.45 – 109.16 = 7.29</a:t>
            </a:r>
          </a:p>
        </p:txBody>
      </p:sp>
    </p:spTree>
    <p:extLst>
      <p:ext uri="{BB962C8B-B14F-4D97-AF65-F5344CB8AC3E}">
        <p14:creationId xmlns:p14="http://schemas.microsoft.com/office/powerpoint/2010/main" val="2312230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C55AFEF-3393-46FA-8A10-734E9E8188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preting coefficient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BDBC81C-9737-4F9C-9B95-D6D343CDD1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4F45C6D-2B32-486A-A1C5-1F23E0A6D651}"/>
              </a:ext>
            </a:extLst>
          </p:cNvPr>
          <p:cNvSpPr txBox="1"/>
          <p:nvPr/>
        </p:nvSpPr>
        <p:spPr>
          <a:xfrm>
            <a:off x="457200" y="1524000"/>
            <a:ext cx="39624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&gt; </a:t>
            </a:r>
            <a:r>
              <a:rPr lang="en-US" dirty="0" err="1"/>
              <a:t>coef</a:t>
            </a:r>
            <a:r>
              <a:rPr lang="en-US" dirty="0"/>
              <a:t>(</a:t>
            </a:r>
            <a:r>
              <a:rPr lang="en-US" dirty="0" err="1"/>
              <a:t>arth.logistic</a:t>
            </a:r>
            <a:r>
              <a:rPr lang="en-US" dirty="0"/>
              <a:t>)</a:t>
            </a:r>
          </a:p>
          <a:p>
            <a:r>
              <a:rPr lang="en-US" dirty="0"/>
              <a:t>(Intercept)         Age </a:t>
            </a:r>
          </a:p>
          <a:p>
            <a:r>
              <a:rPr lang="en-US" dirty="0"/>
              <a:t>   -2.64207     0.04925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8537F89-F0E9-458B-B19A-ED0D22B1E191}"/>
              </a:ext>
            </a:extLst>
          </p:cNvPr>
          <p:cNvSpPr txBox="1"/>
          <p:nvPr/>
        </p:nvSpPr>
        <p:spPr>
          <a:xfrm>
            <a:off x="4572000" y="1524000"/>
            <a:ext cx="4114800" cy="175432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&gt; exp(</a:t>
            </a:r>
            <a:r>
              <a:rPr lang="en-US" dirty="0" err="1"/>
              <a:t>coef</a:t>
            </a:r>
            <a:r>
              <a:rPr lang="en-US" dirty="0"/>
              <a:t>(</a:t>
            </a:r>
            <a:r>
              <a:rPr lang="en-US" dirty="0" err="1"/>
              <a:t>arth.logistic</a:t>
            </a:r>
            <a:r>
              <a:rPr lang="en-US" dirty="0"/>
              <a:t>))</a:t>
            </a:r>
          </a:p>
          <a:p>
            <a:r>
              <a:rPr lang="en-US" dirty="0"/>
              <a:t>(Intercept)         Age </a:t>
            </a:r>
          </a:p>
          <a:p>
            <a:r>
              <a:rPr lang="en-US" dirty="0"/>
              <a:t>    0.07121     1.05048 </a:t>
            </a:r>
          </a:p>
          <a:p>
            <a:r>
              <a:rPr lang="en-US" dirty="0"/>
              <a:t>&gt; exp(10*</a:t>
            </a:r>
            <a:r>
              <a:rPr lang="en-US" dirty="0" err="1"/>
              <a:t>coef</a:t>
            </a:r>
            <a:r>
              <a:rPr lang="en-US" dirty="0"/>
              <a:t>(</a:t>
            </a:r>
            <a:r>
              <a:rPr lang="en-US" dirty="0" err="1"/>
              <a:t>arth.logistic</a:t>
            </a:r>
            <a:r>
              <a:rPr lang="en-US" dirty="0"/>
              <a:t>)[2])</a:t>
            </a:r>
          </a:p>
          <a:p>
            <a:r>
              <a:rPr lang="en-US" dirty="0"/>
              <a:t>  Age </a:t>
            </a:r>
          </a:p>
          <a:p>
            <a:r>
              <a:rPr lang="en-US" dirty="0"/>
              <a:t>1.636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208F57A-1162-477A-AAFC-E1129E08CB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3886" y="3812393"/>
            <a:ext cx="8171428" cy="20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203905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EFB2F4-BFFE-46F7-9095-EFE48A438B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ple predicto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3E79B5D-ADA8-4218-975F-A5D76BF6CA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B88C81C-E516-44EC-BEB9-EA28B616B5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286" y="1343285"/>
            <a:ext cx="8171428" cy="41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054376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BDCCC1-39B9-4174-82E1-3C4886281D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ple predictors: Fit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05586A7-524D-4FF9-A7A1-B81D801F2E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6496F0C-9BCA-4285-B3F8-15C10248C3E2}"/>
              </a:ext>
            </a:extLst>
          </p:cNvPr>
          <p:cNvSpPr txBox="1"/>
          <p:nvPr/>
        </p:nvSpPr>
        <p:spPr>
          <a:xfrm>
            <a:off x="533400" y="1584960"/>
            <a:ext cx="8153400" cy="58477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arth.logistic2 &lt;- </a:t>
            </a:r>
            <a:r>
              <a:rPr lang="en-US" sz="1600" dirty="0" err="1">
                <a:latin typeface="Consolas" panose="020B0609020204030204" pitchFamily="49" charset="0"/>
                <a:cs typeface="Courier New" panose="02070309020205020404" pitchFamily="49" charset="0"/>
              </a:rPr>
              <a:t>glm</a:t>
            </a:r>
            <a:r>
              <a:rPr 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(Better ~ I(Age - 50) + Sex + Treatment, </a:t>
            </a:r>
          </a:p>
          <a:p>
            <a:r>
              <a:rPr 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                      data=Arthritis, family=binomial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09FD969-B967-4499-81B0-233A0EF93132}"/>
              </a:ext>
            </a:extLst>
          </p:cNvPr>
          <p:cNvSpPr txBox="1"/>
          <p:nvPr/>
        </p:nvSpPr>
        <p:spPr>
          <a:xfrm>
            <a:off x="457200" y="11430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the main effects model.  Use I(Age – 50) to center Age, making </a:t>
            </a:r>
            <a:r>
              <a:rPr lang="en-US" dirty="0">
                <a:sym typeface="Symbol MT" panose="05050102010706020507" pitchFamily="18" charset="2"/>
              </a:rPr>
              <a:t> interpretable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A7B31DF-858B-488B-9C06-D4B8E96B8024}"/>
              </a:ext>
            </a:extLst>
          </p:cNvPr>
          <p:cNvSpPr txBox="1"/>
          <p:nvPr/>
        </p:nvSpPr>
        <p:spPr>
          <a:xfrm>
            <a:off x="457200" y="228600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mtest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eftest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gives just the tests of coefficients provided by summary(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8C6E9C3-F86B-4B43-8397-3398F040ABBF}"/>
              </a:ext>
            </a:extLst>
          </p:cNvPr>
          <p:cNvSpPr txBox="1"/>
          <p:nvPr/>
        </p:nvSpPr>
        <p:spPr>
          <a:xfrm>
            <a:off x="457200" y="2743200"/>
            <a:ext cx="82296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z test of coefficients: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Estimate Std. Error z valu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     -0.5781     0.3674   -1.57    0.116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(Age - 50)        0.0487     0.0207    2.36    0.018 * 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Ma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-1.4878     0.5948   -2.50    0.012 * 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eatmentTreat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1.7598     0.5365    3.28    0.001 **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CCF8954-AB2C-45B1-9745-BEFDDDC01872}"/>
              </a:ext>
            </a:extLst>
          </p:cNvPr>
          <p:cNvSpPr txBox="1"/>
          <p:nvPr/>
        </p:nvSpPr>
        <p:spPr>
          <a:xfrm>
            <a:off x="457200" y="5257800"/>
            <a:ext cx="8229600" cy="1169551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broom::glance(arth.logistic2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# A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ibb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: 1 x 8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ll.devianc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.null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ik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AIC   BIC devianc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.residual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nobs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  &lt;int&gt;  &lt;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&lt;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&lt;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   &lt;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      &lt;int&gt; &lt;int&gt;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          116.      83  -46.0  100.  110.     92.1          80    84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B61E1F8-D803-43FB-90BB-21CF8CB1D70E}"/>
              </a:ext>
            </a:extLst>
          </p:cNvPr>
          <p:cNvSpPr txBox="1"/>
          <p:nvPr/>
        </p:nvSpPr>
        <p:spPr>
          <a:xfrm>
            <a:off x="457200" y="485648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room::glance() </a:t>
            </a:r>
            <a:r>
              <a:rPr lang="en-US" dirty="0"/>
              <a:t>gives model fit statistics</a:t>
            </a:r>
          </a:p>
        </p:txBody>
      </p:sp>
    </p:spTree>
    <p:extLst>
      <p:ext uri="{BB962C8B-B14F-4D97-AF65-F5344CB8AC3E}">
        <p14:creationId xmlns:p14="http://schemas.microsoft.com/office/powerpoint/2010/main" val="2797503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 animBg="1"/>
      <p:bldP spid="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60EEC6-705D-4BDE-90EF-3C446E051F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preting coefficien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6546542-661B-4332-BCAB-D3D5A6DDAD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EF329DA-540C-4034-B8EB-096435AD3F9E}"/>
              </a:ext>
            </a:extLst>
          </p:cNvPr>
          <p:cNvSpPr txBox="1"/>
          <p:nvPr/>
        </p:nvSpPr>
        <p:spPr>
          <a:xfrm>
            <a:off x="457200" y="1295400"/>
            <a:ext cx="82296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,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exp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),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exp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2.5 % 97.5 %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    -0.5781     0.561 0.2647  1.132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I(Age - 50)       0.0487     1.050 1.0100  1.096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Ma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-1.4878     0.226 0.0652  0.689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eatmentTreate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1.7598     5.811 2.1187 17.727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8E0B44F-FE68-421E-BFBA-7B657C782F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2120" y="4114800"/>
            <a:ext cx="8171428" cy="20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602645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5F03BF-7333-41ED-A47C-D110C30A21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pothesis testing: Ques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EDB24E6-EB69-4C1E-8289-B6400003EA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E74EB1A-7EF0-4722-99E2-C2B5459093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143000"/>
            <a:ext cx="8171428" cy="124761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76EE6C8-4937-47E6-9D2A-68869A97BE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2600304"/>
            <a:ext cx="8171428" cy="92381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F76BE37-FA43-4953-8B95-F7F7D887221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0" y="3733800"/>
            <a:ext cx="8171428" cy="65714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DF1AE3E-012B-42B6-A969-FC97FB5B3C8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4800" y="4780635"/>
            <a:ext cx="8171428" cy="12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333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8A38C6-88A7-410F-9917-442C2CEFDC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ximum likelihood estim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D984DED-6246-4D48-AF02-2A3972BE93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B124C04-53C8-442D-B81E-4C1DB65C5F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720" y="2203395"/>
            <a:ext cx="8171428" cy="1400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B638129-D329-470C-811E-CF3D6ECEF2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720" y="3754120"/>
            <a:ext cx="8171428" cy="129523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52836A2-8846-42D3-8F01-B33D7F2EADC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6720" y="5251280"/>
            <a:ext cx="8171428" cy="97142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86C174E-A4D7-468F-A71A-1F4A2D0B348E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classical linear models using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r>
              <a:rPr lang="en-US" dirty="0"/>
              <a:t>, we fit using ordinary least squares.</a:t>
            </a:r>
          </a:p>
          <a:p>
            <a:r>
              <a:rPr lang="en-US" dirty="0"/>
              <a:t>All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models use maximum likelihood estimation– better properties</a:t>
            </a:r>
          </a:p>
        </p:txBody>
      </p:sp>
    </p:spTree>
    <p:extLst>
      <p:ext uri="{BB962C8B-B14F-4D97-AF65-F5344CB8AC3E}">
        <p14:creationId xmlns:p14="http://schemas.microsoft.com/office/powerpoint/2010/main" val="4138880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E3B91B-CD8F-47BE-8C8B-8CDFF15ADB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verall model tes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C292DF0-A4BE-4A6C-A569-9D5E5DF61F2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Likelihood ratio test (</a:t>
            </a:r>
            <a:r>
              <a:rPr lang="en-US" i="1" dirty="0"/>
              <a:t>G</a:t>
            </a:r>
            <a:r>
              <a:rPr lang="en-US" baseline="30000" dirty="0"/>
              <a:t>2</a:t>
            </a:r>
            <a:r>
              <a:rPr lang="en-US" dirty="0"/>
              <a:t>)</a:t>
            </a:r>
          </a:p>
          <a:p>
            <a:r>
              <a:rPr lang="en-US" sz="2400" dirty="0"/>
              <a:t>Compare </a:t>
            </a:r>
            <a:r>
              <a:rPr lang="en-US" sz="2400" dirty="0">
                <a:solidFill>
                  <a:srgbClr val="0070C0"/>
                </a:solidFill>
              </a:rPr>
              <a:t>nested</a:t>
            </a:r>
            <a:r>
              <a:rPr lang="en-US" sz="2400" dirty="0"/>
              <a:t> models, similar to F tests in OLS</a:t>
            </a:r>
          </a:p>
          <a:p>
            <a:r>
              <a:rPr lang="en-US" sz="2400" dirty="0"/>
              <a:t>Let </a:t>
            </a:r>
            <a:r>
              <a:rPr lang="en-US" sz="2400" i="1" dirty="0"/>
              <a:t>L</a:t>
            </a:r>
            <a:r>
              <a:rPr lang="en-US" sz="2400" baseline="-25000" dirty="0"/>
              <a:t>1</a:t>
            </a:r>
            <a:r>
              <a:rPr lang="en-US" sz="2400" dirty="0"/>
              <a:t> = maximized value for </a:t>
            </a:r>
            <a:r>
              <a:rPr lang="en-US" sz="2400" dirty="0">
                <a:solidFill>
                  <a:srgbClr val="0070C0"/>
                </a:solidFill>
              </a:rPr>
              <a:t>our model</a:t>
            </a:r>
          </a:p>
          <a:p>
            <a:pPr marL="0" indent="0">
              <a:buNone/>
            </a:pPr>
            <a:r>
              <a:rPr lang="en-US" sz="2400" dirty="0"/>
              <a:t>            logit(</a:t>
            </a:r>
            <a:r>
              <a:rPr lang="el-GR" sz="2400" dirty="0"/>
              <a:t>π</a:t>
            </a:r>
            <a:r>
              <a:rPr lang="en-US" sz="2400" baseline="-25000" dirty="0"/>
              <a:t>i</a:t>
            </a:r>
            <a:r>
              <a:rPr lang="en-US" sz="2400" dirty="0"/>
              <a:t>) = </a:t>
            </a:r>
            <a:r>
              <a:rPr lang="en-US" sz="2400" dirty="0">
                <a:sym typeface="Symbol" panose="05050102010706020507" pitchFamily="18" charset="2"/>
              </a:rPr>
              <a:t></a:t>
            </a:r>
            <a:r>
              <a:rPr lang="en-US" sz="2400" baseline="-25000" dirty="0">
                <a:sym typeface="Symbol" panose="05050102010706020507" pitchFamily="18" charset="2"/>
              </a:rPr>
              <a:t>0</a:t>
            </a:r>
            <a:r>
              <a:rPr lang="en-US" sz="2400" dirty="0">
                <a:sym typeface="Symbol" panose="05050102010706020507" pitchFamily="18" charset="2"/>
              </a:rPr>
              <a:t> + </a:t>
            </a:r>
            <a:r>
              <a:rPr lang="en-US" sz="2400" b="1" dirty="0" err="1">
                <a:sym typeface="Symbol" panose="05050102010706020507" pitchFamily="18" charset="2"/>
              </a:rPr>
              <a:t>x</a:t>
            </a:r>
            <a:r>
              <a:rPr lang="en-US" sz="2400" baseline="30000" dirty="0" err="1">
                <a:sym typeface="Symbol" panose="05050102010706020507" pitchFamily="18" charset="2"/>
              </a:rPr>
              <a:t>T</a:t>
            </a:r>
            <a:r>
              <a:rPr lang="en-US" sz="2400" baseline="-25000" dirty="0" err="1">
                <a:sym typeface="Symbol" panose="05050102010706020507" pitchFamily="18" charset="2"/>
              </a:rPr>
              <a:t>i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b="1" dirty="0">
                <a:sym typeface="Symbol" panose="05050102010706020507" pitchFamily="18" charset="2"/>
              </a:rPr>
              <a:t>           </a:t>
            </a:r>
            <a:r>
              <a:rPr lang="en-US" sz="2400" dirty="0">
                <a:sym typeface="Symbol" panose="05050102010706020507" pitchFamily="18" charset="2"/>
              </a:rPr>
              <a:t>w/ k predictors</a:t>
            </a:r>
          </a:p>
          <a:p>
            <a:r>
              <a:rPr lang="en-US" sz="2400" dirty="0">
                <a:sym typeface="Symbol" panose="05050102010706020507" pitchFamily="18" charset="2"/>
              </a:rPr>
              <a:t>Let </a:t>
            </a:r>
            <a:r>
              <a:rPr lang="en-US" sz="2400" i="1" dirty="0">
                <a:sym typeface="Symbol" panose="05050102010706020507" pitchFamily="18" charset="2"/>
              </a:rPr>
              <a:t>L</a:t>
            </a:r>
            <a:r>
              <a:rPr lang="en-US" sz="2400" baseline="-25000" dirty="0">
                <a:sym typeface="Symbol" panose="05050102010706020507" pitchFamily="18" charset="2"/>
              </a:rPr>
              <a:t>0</a:t>
            </a:r>
            <a:r>
              <a:rPr lang="en-US" sz="2400" dirty="0">
                <a:sym typeface="Symbol" panose="05050102010706020507" pitchFamily="18" charset="2"/>
              </a:rPr>
              <a:t> = maximized likelihood for the </a:t>
            </a:r>
            <a:r>
              <a:rPr lang="en-US" sz="2400" dirty="0">
                <a:solidFill>
                  <a:srgbClr val="0070C0"/>
                </a:solidFill>
                <a:sym typeface="Symbol" panose="05050102010706020507" pitchFamily="18" charset="2"/>
              </a:rPr>
              <a:t>null model</a:t>
            </a:r>
          </a:p>
          <a:p>
            <a:pPr marL="0" indent="0">
              <a:buNone/>
            </a:pPr>
            <a:r>
              <a:rPr lang="en-US" sz="2400" dirty="0">
                <a:sym typeface="Symbol" panose="05050102010706020507" pitchFamily="18" charset="2"/>
              </a:rPr>
              <a:t>            </a:t>
            </a:r>
            <a:r>
              <a:rPr lang="en-US" sz="2400" dirty="0"/>
              <a:t>logit(</a:t>
            </a:r>
            <a:r>
              <a:rPr lang="el-GR" sz="2400" dirty="0"/>
              <a:t>π</a:t>
            </a:r>
            <a:r>
              <a:rPr lang="en-US" sz="2400" baseline="-25000" dirty="0"/>
              <a:t>i</a:t>
            </a:r>
            <a:r>
              <a:rPr lang="en-US" sz="2400" dirty="0"/>
              <a:t>) = </a:t>
            </a:r>
            <a:r>
              <a:rPr lang="en-US" sz="2400" dirty="0">
                <a:sym typeface="Symbol" panose="05050102010706020507" pitchFamily="18" charset="2"/>
              </a:rPr>
              <a:t></a:t>
            </a:r>
            <a:r>
              <a:rPr lang="en-US" sz="2400" baseline="-25000" dirty="0">
                <a:sym typeface="Symbol" panose="05050102010706020507" pitchFamily="18" charset="2"/>
              </a:rPr>
              <a:t>0</a:t>
            </a:r>
            <a:r>
              <a:rPr lang="en-US" sz="2400" dirty="0">
                <a:sym typeface="Symbol" panose="05050102010706020507" pitchFamily="18" charset="2"/>
              </a:rPr>
              <a:t>              under H</a:t>
            </a:r>
            <a:r>
              <a:rPr lang="en-US" sz="2400" baseline="-25000" dirty="0">
                <a:sym typeface="Symbol" panose="05050102010706020507" pitchFamily="18" charset="2"/>
              </a:rPr>
              <a:t>0</a:t>
            </a:r>
            <a:r>
              <a:rPr lang="en-US" sz="2400" dirty="0">
                <a:sym typeface="Symbol" panose="05050102010706020507" pitchFamily="18" charset="2"/>
              </a:rPr>
              <a:t>: </a:t>
            </a:r>
            <a:r>
              <a:rPr lang="en-US" sz="2400" baseline="-25000" dirty="0">
                <a:sym typeface="Symbol" panose="05050102010706020507" pitchFamily="18" charset="2"/>
              </a:rPr>
              <a:t>1</a:t>
            </a:r>
            <a:r>
              <a:rPr lang="en-US" sz="2400" dirty="0">
                <a:sym typeface="Symbol" panose="05050102010706020507" pitchFamily="18" charset="2"/>
              </a:rPr>
              <a:t> = </a:t>
            </a:r>
            <a:r>
              <a:rPr lang="en-US" sz="2400" baseline="-25000" dirty="0">
                <a:sym typeface="Symbol" panose="05050102010706020507" pitchFamily="18" charset="2"/>
              </a:rPr>
              <a:t>2</a:t>
            </a:r>
            <a:r>
              <a:rPr lang="en-US" sz="2400" dirty="0">
                <a:sym typeface="Symbol" panose="05050102010706020507" pitchFamily="18" charset="2"/>
              </a:rPr>
              <a:t> = … = </a:t>
            </a:r>
            <a:r>
              <a:rPr lang="en-US" sz="2400" baseline="-25000" dirty="0">
                <a:sym typeface="Symbol" panose="05050102010706020507" pitchFamily="18" charset="2"/>
              </a:rPr>
              <a:t>k       </a:t>
            </a:r>
          </a:p>
          <a:p>
            <a:r>
              <a:rPr lang="en-US" sz="2400" dirty="0"/>
              <a:t>Likelihood ratio test statistic: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EB959FE-11D3-470C-A2A5-1924F9A37B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119F432-ABDC-4259-99E5-48D8F76C28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818485"/>
              </p:ext>
            </p:extLst>
          </p:nvPr>
        </p:nvGraphicFramePr>
        <p:xfrm>
          <a:off x="1371600" y="4419600"/>
          <a:ext cx="531795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90560" imgH="482400" progId="Equation.DSMT4">
                  <p:embed/>
                </p:oleObj>
              </mc:Choice>
              <mc:Fallback>
                <p:oleObj name="Equation" r:id="rId2" imgW="2590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71600" y="4419600"/>
                        <a:ext cx="5317958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572058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E2D22D-BEEC-F533-DFBA-95C9B1076B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Wald tests &amp; confidence interva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59BD1A-5463-C8D9-400D-AB197F7B0D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587826"/>
          </a:xfrm>
        </p:spPr>
        <p:txBody>
          <a:bodyPr/>
          <a:lstStyle/>
          <a:p>
            <a:r>
              <a:rPr lang="en-CA" dirty="0"/>
              <a:t>Analogous to </a:t>
            </a:r>
            <a:r>
              <a:rPr lang="en-CA" i="1" dirty="0"/>
              <a:t>t</a:t>
            </a:r>
            <a:r>
              <a:rPr lang="en-CA" dirty="0"/>
              <a:t>-tests in OLS</a:t>
            </a:r>
          </a:p>
          <a:p>
            <a:r>
              <a:rPr lang="en-CA" dirty="0"/>
              <a:t>Test H</a:t>
            </a:r>
            <a:r>
              <a:rPr lang="en-CA" baseline="-25000" dirty="0"/>
              <a:t>0</a:t>
            </a:r>
            <a:r>
              <a:rPr lang="en-CA" dirty="0"/>
              <a:t>: β</a:t>
            </a:r>
            <a:r>
              <a:rPr lang="en-CA" baseline="-25000" dirty="0" err="1"/>
              <a:t>i</a:t>
            </a:r>
            <a:r>
              <a:rPr lang="en-CA" dirty="0"/>
              <a:t> = 0</a:t>
            </a:r>
          </a:p>
          <a:p>
            <a:pPr marL="0" indent="0">
              <a:buNone/>
            </a:pPr>
            <a:endParaRPr lang="en-CA" dirty="0"/>
          </a:p>
          <a:p>
            <a:r>
              <a:rPr lang="en-CA" dirty="0"/>
              <a:t>Confidence interval</a:t>
            </a:r>
          </a:p>
          <a:p>
            <a:endParaRPr lang="en-CA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01188D-1614-6DFD-EF7F-7ACFD60297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4BC50A4-5313-7139-EF88-FC9DB5BAB5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0" y="1752600"/>
            <a:ext cx="4819650" cy="8382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5BEDC5D-F2AC-95AB-FA25-DF3A615464B8}"/>
              </a:ext>
            </a:extLst>
          </p:cNvPr>
          <p:cNvSpPr txBox="1"/>
          <p:nvPr/>
        </p:nvSpPr>
        <p:spPr>
          <a:xfrm>
            <a:off x="2286000" y="3246792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CA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F09BB79-6BFE-B125-F0E6-91E345F943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38600" y="2845005"/>
            <a:ext cx="2643643" cy="65313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194BD339-21F8-22A1-7C58-4F4DDB2ED353}"/>
              </a:ext>
            </a:extLst>
          </p:cNvPr>
          <p:cNvSpPr txBox="1"/>
          <p:nvPr/>
        </p:nvSpPr>
        <p:spPr>
          <a:xfrm>
            <a:off x="457200" y="4038600"/>
            <a:ext cx="82296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r1 &lt;-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test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test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r2 &lt;-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Waiting for profiling to be done...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r1, r2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Estimate Std. Error z value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2.5 % 97.5 %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      -0.578      0.367    -1.6    0.116 -1.33  0.124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(Age - 50)         0.049      0.021     2.4    0.018  0.01  0.092</a:t>
            </a:r>
          </a:p>
          <a:p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Male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-1.488      0.595    -2.5    0.012 -2.73 -0.372</a:t>
            </a:r>
          </a:p>
          <a:p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eatmentTreated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1.760      0.536     3.3    0.001  0.75  2.875</a:t>
            </a:r>
          </a:p>
        </p:txBody>
      </p:sp>
    </p:spTree>
    <p:extLst>
      <p:ext uri="{BB962C8B-B14F-4D97-AF65-F5344CB8AC3E}">
        <p14:creationId xmlns:p14="http://schemas.microsoft.com/office/powerpoint/2010/main" val="319875746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51DDEF-83FB-779E-F408-78C633D05E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LR, Wald &amp; Score tes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AB660F-FB33-0ACE-F288-FA59AA6E3F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211A9A7-2563-DCA5-FA74-AF41FC408C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43791"/>
            <a:ext cx="5609362" cy="1454565"/>
          </a:xfrm>
          <a:prstGeom prst="rect">
            <a:avLst/>
          </a:prstGeom>
        </p:spPr>
      </p:pic>
      <p:pic>
        <p:nvPicPr>
          <p:cNvPr id="8" name="Picture 7" descr="Chart, line chart&#10;&#10;Description automatically generated">
            <a:extLst>
              <a:ext uri="{FF2B5EF4-FFF2-40B4-BE49-F238E27FC236}">
                <a16:creationId xmlns:a16="http://schemas.microsoft.com/office/drawing/2014/main" id="{842597C7-09AC-16E7-67CD-7E883609F08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751" y="2895600"/>
            <a:ext cx="4514449" cy="390177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4499709-CDF9-F6A8-B533-8ECC05077F99}"/>
              </a:ext>
            </a:extLst>
          </p:cNvPr>
          <p:cNvSpPr txBox="1"/>
          <p:nvPr/>
        </p:nvSpPr>
        <p:spPr>
          <a:xfrm>
            <a:off x="5213552" y="2971800"/>
            <a:ext cx="3581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ifferent ways to measure departure from H</a:t>
            </a:r>
            <a:r>
              <a:rPr lang="en-CA" baseline="-25000" dirty="0"/>
              <a:t>0</a:t>
            </a:r>
            <a:r>
              <a:rPr lang="en-CA" dirty="0"/>
              <a:t>: </a:t>
            </a:r>
            <a:r>
              <a:rPr lang="el-GR" b="1" dirty="0"/>
              <a:t>β</a:t>
            </a:r>
            <a:r>
              <a:rPr lang="en-CA" dirty="0"/>
              <a:t> = 0</a:t>
            </a:r>
          </a:p>
          <a:p>
            <a:endParaRPr lang="en-CA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FF0000"/>
                </a:solidFill>
              </a:rPr>
              <a:t>LR test: </a:t>
            </a:r>
            <a:r>
              <a:rPr lang="en-CA" dirty="0" err="1">
                <a:solidFill>
                  <a:srgbClr val="FF0000"/>
                </a:solidFill>
              </a:rPr>
              <a:t>diff</a:t>
            </a:r>
            <a:r>
              <a:rPr lang="en-CA" baseline="30000" dirty="0" err="1">
                <a:solidFill>
                  <a:srgbClr val="FF0000"/>
                </a:solidFill>
              </a:rPr>
              <a:t>ce</a:t>
            </a:r>
            <a:r>
              <a:rPr lang="en-CA" dirty="0">
                <a:solidFill>
                  <a:srgbClr val="FF0000"/>
                </a:solidFill>
              </a:rPr>
              <a:t> in log 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olidFill>
                  <a:schemeClr val="accent6">
                    <a:lumMod val="50000"/>
                  </a:schemeClr>
                </a:solidFill>
              </a:rPr>
              <a:t>Wald test: (</a:t>
            </a:r>
            <a:r>
              <a:rPr lang="el-GR" b="1" dirty="0">
                <a:solidFill>
                  <a:schemeClr val="accent6">
                    <a:lumMod val="50000"/>
                  </a:schemeClr>
                </a:solidFill>
              </a:rPr>
              <a:t>β</a:t>
            </a:r>
            <a:r>
              <a:rPr lang="en-CA" dirty="0">
                <a:solidFill>
                  <a:schemeClr val="accent6">
                    <a:lumMod val="50000"/>
                  </a:schemeClr>
                </a:solidFill>
              </a:rPr>
              <a:t> – </a:t>
            </a:r>
            <a:r>
              <a:rPr lang="el-GR" b="1" dirty="0">
                <a:solidFill>
                  <a:schemeClr val="accent6">
                    <a:lumMod val="50000"/>
                  </a:schemeClr>
                </a:solidFill>
              </a:rPr>
              <a:t>β</a:t>
            </a:r>
            <a:r>
              <a:rPr lang="en-CA" baseline="-25000" dirty="0">
                <a:solidFill>
                  <a:schemeClr val="accent6">
                    <a:lumMod val="50000"/>
                  </a:schemeClr>
                </a:solidFill>
              </a:rPr>
              <a:t>0</a:t>
            </a:r>
            <a:r>
              <a:rPr lang="en-CA" dirty="0">
                <a:solidFill>
                  <a:schemeClr val="accent6">
                    <a:lumMod val="50000"/>
                  </a:schemeClr>
                </a:solidFill>
              </a:rPr>
              <a:t>)</a:t>
            </a:r>
            <a:r>
              <a:rPr lang="en-CA" baseline="30000" dirty="0">
                <a:solidFill>
                  <a:schemeClr val="accent6">
                    <a:lumMod val="50000"/>
                  </a:schemeClr>
                </a:solidFill>
              </a:rPr>
              <a:t>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00B050"/>
                </a:solidFill>
              </a:rPr>
              <a:t>Score test: slope at </a:t>
            </a:r>
            <a:r>
              <a:rPr lang="el-GR" b="1" dirty="0">
                <a:solidFill>
                  <a:srgbClr val="00B050"/>
                </a:solidFill>
              </a:rPr>
              <a:t>β</a:t>
            </a:r>
            <a:r>
              <a:rPr lang="en-CA" dirty="0">
                <a:solidFill>
                  <a:srgbClr val="00B050"/>
                </a:solidFill>
              </a:rPr>
              <a:t> = 0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B72B97D-583D-A561-D0B2-BAF795436092}"/>
              </a:ext>
            </a:extLst>
          </p:cNvPr>
          <p:cNvSpPr txBox="1"/>
          <p:nvPr/>
        </p:nvSpPr>
        <p:spPr>
          <a:xfrm>
            <a:off x="6248400" y="1215817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H0: </a:t>
            </a:r>
            <a:r>
              <a:rPr lang="el-GR" dirty="0"/>
              <a:t>β</a:t>
            </a:r>
            <a:r>
              <a:rPr lang="en-CA" baseline="-25000" dirty="0"/>
              <a:t>1</a:t>
            </a:r>
            <a:r>
              <a:rPr lang="en-CA" dirty="0"/>
              <a:t> = </a:t>
            </a:r>
            <a:r>
              <a:rPr lang="el-GR" dirty="0"/>
              <a:t>β</a:t>
            </a:r>
            <a:r>
              <a:rPr lang="en-CA" baseline="-25000" dirty="0"/>
              <a:t>2</a:t>
            </a:r>
            <a:r>
              <a:rPr lang="en-CA" dirty="0"/>
              <a:t> = </a:t>
            </a:r>
            <a:r>
              <a:rPr lang="el-GR" dirty="0"/>
              <a:t>β</a:t>
            </a:r>
            <a:r>
              <a:rPr lang="en-CA" baseline="-25000" dirty="0"/>
              <a:t>3</a:t>
            </a:r>
            <a:r>
              <a:rPr lang="en-CA" dirty="0"/>
              <a:t> = 0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A90F56F5-2FD2-9ED5-3FE2-2BBBC34A9C41}"/>
              </a:ext>
            </a:extLst>
          </p:cNvPr>
          <p:cNvCxnSpPr>
            <a:cxnSpLocks/>
          </p:cNvCxnSpPr>
          <p:nvPr/>
        </p:nvCxnSpPr>
        <p:spPr>
          <a:xfrm flipH="1">
            <a:off x="1371600" y="3200400"/>
            <a:ext cx="1066800" cy="2133600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7D63DBA7-ABC3-B7DB-0D06-1D7B87364B83}"/>
              </a:ext>
            </a:extLst>
          </p:cNvPr>
          <p:cNvSpPr txBox="1"/>
          <p:nvPr/>
        </p:nvSpPr>
        <p:spPr>
          <a:xfrm rot="17869815">
            <a:off x="896840" y="4495644"/>
            <a:ext cx="1219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>
                <a:solidFill>
                  <a:srgbClr val="00B050"/>
                </a:solidFill>
              </a:rPr>
              <a:t>Score test</a:t>
            </a:r>
          </a:p>
        </p:txBody>
      </p:sp>
    </p:spTree>
    <p:extLst>
      <p:ext uri="{BB962C8B-B14F-4D97-AF65-F5344CB8AC3E}">
        <p14:creationId xmlns:p14="http://schemas.microsoft.com/office/powerpoint/2010/main" val="7096287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8CD703-432B-4EF9-A4A6-46FDD264AA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loglm</a:t>
            </a:r>
            <a:r>
              <a:rPr lang="en-US" dirty="0"/>
              <a:t>() vs. </a:t>
            </a:r>
            <a:r>
              <a:rPr lang="en-US" dirty="0" err="1"/>
              <a:t>glm</a:t>
            </a:r>
            <a:r>
              <a:rPr lang="en-US" dirty="0"/>
              <a:t>(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665DC36-7111-42D9-8864-373DE9B29B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0E01699-9AB5-488C-A9BC-A7E8B46C33D1}"/>
              </a:ext>
            </a:extLst>
          </p:cNvPr>
          <p:cNvSpPr txBox="1"/>
          <p:nvPr/>
        </p:nvSpPr>
        <p:spPr>
          <a:xfrm>
            <a:off x="609600" y="2133600"/>
            <a:ext cx="8077200" cy="246221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berk.mod1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~ Dept * (Gender + Admit), data=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berk.mod2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~(Admit + Dept + Gender)^2, data=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berk.mod2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all: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ormula = ~(Admit + Dept + Gender)^2, data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tatistic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X^2 df P(&gt; X^2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20.20  5 0.001144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18.82  5 0.00207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FF09111-AFB8-4C38-BFAE-B5E3762D7562}"/>
              </a:ext>
            </a:extLst>
          </p:cNvPr>
          <p:cNvSpPr txBox="1"/>
          <p:nvPr/>
        </p:nvSpPr>
        <p:spPr>
          <a:xfrm>
            <a:off x="457200" y="13716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th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you can only test overall fit (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r>
              <a:rPr lang="en-US" dirty="0"/>
              <a:t>or difference between models (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rstats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3DFB14A-E110-49DF-B74D-A9DE9ACAF420}"/>
              </a:ext>
            </a:extLst>
          </p:cNvPr>
          <p:cNvSpPr txBox="1"/>
          <p:nvPr/>
        </p:nvSpPr>
        <p:spPr>
          <a:xfrm>
            <a:off x="609600" y="5029200"/>
            <a:ext cx="80772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we can say:</a:t>
            </a:r>
          </a:p>
          <a:p>
            <a:r>
              <a:rPr lang="en-US" dirty="0"/>
              <a:t>      </a:t>
            </a:r>
            <a:r>
              <a:rPr lang="en-US" sz="2400" dirty="0"/>
              <a:t>Even the model with all pairwise associations fits poorly 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sym typeface="Wingdings" panose="05000000000000000000" pitchFamily="2" charset="2"/>
              </a:rPr>
              <a:t></a:t>
            </a:r>
            <a:endParaRPr lang="en-US" sz="24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169227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BC225A-AF0F-6B96-DDC6-2CC43106A0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Plotting logistic regression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3500F61-AEE9-9D4D-4D60-8EF6DCAAEC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5520BA7-5DBD-9DCB-ABFC-1BB78B0C50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524000"/>
            <a:ext cx="8171428" cy="4504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716136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DED113-E7AE-1BA1-5F76-C2445B7262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Types of plo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1B398E7-7C79-A154-7319-1EA93D91E5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219200"/>
          </a:xfrm>
        </p:spPr>
        <p:txBody>
          <a:bodyPr>
            <a:normAutofit/>
          </a:bodyPr>
          <a:lstStyle/>
          <a:p>
            <a:r>
              <a:rPr lang="en-CA" sz="2400" dirty="0">
                <a:solidFill>
                  <a:srgbClr val="0070C0"/>
                </a:solidFill>
              </a:rPr>
              <a:t>Conditional plots</a:t>
            </a:r>
            <a:r>
              <a:rPr lang="en-CA" sz="2400" dirty="0"/>
              <a:t>: Stratified plot of Y or logit(Y) vs. one X, conditioned by other predictors--- only that </a:t>
            </a:r>
            <a:r>
              <a:rPr lang="en-CA" sz="2400" dirty="0">
                <a:solidFill>
                  <a:srgbClr val="0070C0"/>
                </a:solidFill>
              </a:rPr>
              <a:t>subset</a:t>
            </a:r>
            <a:r>
              <a:rPr lang="en-CA" sz="2400" dirty="0"/>
              <a:t> is plotted for each pan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D026C4B-D481-637C-18C5-89939051C9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60AE3E1-89A8-F7A1-7531-ED6C460F33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2649729"/>
            <a:ext cx="6423949" cy="3383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989375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DED113-E7AE-1BA1-5F76-C2445B7262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Types of plo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1B398E7-7C79-A154-7319-1EA93D91E5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219200"/>
          </a:xfrm>
        </p:spPr>
        <p:txBody>
          <a:bodyPr>
            <a:normAutofit/>
          </a:bodyPr>
          <a:lstStyle/>
          <a:p>
            <a:r>
              <a:rPr lang="en-CA" sz="2400" dirty="0">
                <a:solidFill>
                  <a:srgbClr val="0070C0"/>
                </a:solidFill>
              </a:rPr>
              <a:t>Full-model plots</a:t>
            </a:r>
            <a:r>
              <a:rPr lang="en-CA" sz="2400" dirty="0"/>
              <a:t>: Plot of </a:t>
            </a:r>
            <a:r>
              <a:rPr lang="en-CA" sz="2400" dirty="0">
                <a:solidFill>
                  <a:srgbClr val="0070C0"/>
                </a:solidFill>
              </a:rPr>
              <a:t>fitted response surface</a:t>
            </a:r>
            <a:r>
              <a:rPr lang="en-CA" sz="2400" dirty="0"/>
              <a:t>, showing all effects; usually shown in several pane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D026C4B-D481-637C-18C5-89939051C9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65E5562-8DB5-7EEB-3FE1-F43E4B2C39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2893688"/>
            <a:ext cx="6444341" cy="3383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636225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DED113-E7AE-1BA1-5F76-C2445B7262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Types of plo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1B398E7-7C79-A154-7319-1EA93D91E5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219200"/>
          </a:xfrm>
        </p:spPr>
        <p:txBody>
          <a:bodyPr>
            <a:normAutofit/>
          </a:bodyPr>
          <a:lstStyle/>
          <a:p>
            <a:r>
              <a:rPr lang="en-CA" sz="2400" dirty="0">
                <a:solidFill>
                  <a:srgbClr val="0070C0"/>
                </a:solidFill>
              </a:rPr>
              <a:t>Effect plots</a:t>
            </a:r>
            <a:r>
              <a:rPr lang="en-CA" sz="2400" dirty="0"/>
              <a:t>: plots of predicted effects for terms in the model, </a:t>
            </a:r>
            <a:r>
              <a:rPr lang="en-CA" sz="2400" dirty="0">
                <a:solidFill>
                  <a:srgbClr val="0070C0"/>
                </a:solidFill>
              </a:rPr>
              <a:t>averaged over </a:t>
            </a:r>
            <a:r>
              <a:rPr lang="en-CA" sz="2400" dirty="0"/>
              <a:t>predictors not shown in a given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D026C4B-D481-637C-18C5-89939051C9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A7DD631-B435-19B8-678A-0C9259D1C7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4427" y="2743200"/>
            <a:ext cx="8324474" cy="281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205077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5E8B52-429F-E848-7D3B-C0799FB85E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nditional plots with ggplot2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1093C3D-71B1-13B7-E539-096E572A31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432BD6E-9DE7-029B-BA67-BAD81DD34FA9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Plot Arthritis data by Treatment, ignoring Sex; overlay fitted logistic reg. lin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451DA74-6DCB-66C2-3EA8-DEF887657BC3}"/>
              </a:ext>
            </a:extLst>
          </p:cNvPr>
          <p:cNvSpPr txBox="1"/>
          <p:nvPr/>
        </p:nvSpPr>
        <p:spPr>
          <a:xfrm>
            <a:off x="533400" y="1600200"/>
            <a:ext cx="81534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gg &lt;-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gplot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Arthritis,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Age, Better, color=Treatment)) +</a:t>
            </a:r>
          </a:p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lim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15, 85) + </a:t>
            </a:r>
          </a:p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om_jitter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height = 0.02, width = 0, size=2) +</a:t>
            </a:r>
          </a:p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at_smooth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CA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method = "</a:t>
            </a:r>
            <a:r>
              <a:rPr lang="en-CA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CA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", family = binomial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alpha = 0.2,</a:t>
            </a:r>
          </a:p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fill=Treatment), size=2.5,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ullrange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=TRUE) +</a:t>
            </a:r>
          </a:p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me_bw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se_size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16) + theme(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gend.position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c(.85, .2))  </a:t>
            </a:r>
          </a:p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gg   </a:t>
            </a:r>
            <a:r>
              <a:rPr lang="en-CA" sz="12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how the plo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0FFCDA0-2AE4-01C8-CE51-C2C8AC0AF20F}"/>
              </a:ext>
            </a:extLst>
          </p:cNvPr>
          <p:cNvSpPr txBox="1"/>
          <p:nvPr/>
        </p:nvSpPr>
        <p:spPr>
          <a:xfrm>
            <a:off x="5029200" y="3429000"/>
            <a:ext cx="3657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err="1"/>
              <a:t>geom_jitter</a:t>
            </a:r>
            <a:r>
              <a:rPr lang="en-CA" dirty="0"/>
              <a:t>() shows the observations more distinctly</a:t>
            </a:r>
          </a:p>
          <a:p>
            <a:endParaRPr lang="en-CA" dirty="0"/>
          </a:p>
          <a:p>
            <a:r>
              <a:rPr lang="en-CA" dirty="0"/>
              <a:t>Fitted lines use method=“</a:t>
            </a:r>
            <a:r>
              <a:rPr lang="en-CA" dirty="0" err="1"/>
              <a:t>glm</a:t>
            </a:r>
            <a:r>
              <a:rPr lang="en-CA" dirty="0"/>
              <a:t>”, family=binomial</a:t>
            </a:r>
          </a:p>
        </p:txBody>
      </p:sp>
      <p:pic>
        <p:nvPicPr>
          <p:cNvPr id="10" name="Picture 9" descr="Chart&#10;&#10;Description automatically generated">
            <a:extLst>
              <a:ext uri="{FF2B5EF4-FFF2-40B4-BE49-F238E27FC236}">
                <a16:creationId xmlns:a16="http://schemas.microsoft.com/office/drawing/2014/main" id="{B4DD5457-BE3E-1D54-2B20-6BBB9A457A7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1" y="3049254"/>
            <a:ext cx="4366728" cy="3566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676705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DD6B38-177B-50A1-8055-8C360C614F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nditional plots with ggplot2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ACC6C73-9374-FBD0-315D-EFED1A56E5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7C110E2-C79F-B8C8-E86D-4586F9D2EF4E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an show the conditional plots for M &amp; F, simply by faceting by Sex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6A35F4B-276B-43BF-DFAC-827B8481A928}"/>
              </a:ext>
            </a:extLst>
          </p:cNvPr>
          <p:cNvSpPr txBox="1"/>
          <p:nvPr/>
        </p:nvSpPr>
        <p:spPr>
          <a:xfrm>
            <a:off x="533400" y="1828800"/>
            <a:ext cx="81534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gg + 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cet_wrap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~ Sex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5A9E4A7-86CA-D92A-ED18-097058C981D5}"/>
              </a:ext>
            </a:extLst>
          </p:cNvPr>
          <p:cNvSpPr txBox="1"/>
          <p:nvPr/>
        </p:nvSpPr>
        <p:spPr>
          <a:xfrm>
            <a:off x="6553200" y="2534920"/>
            <a:ext cx="21336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Only the data for each Sex is used in each plot</a:t>
            </a:r>
          </a:p>
          <a:p>
            <a:endParaRPr lang="en-CA" sz="1600" dirty="0"/>
          </a:p>
          <a:p>
            <a:r>
              <a:rPr lang="en-CA" sz="1600" dirty="0"/>
              <a:t>Plotting the data points shows that the data for males is too thin to give good estimates of separate regression </a:t>
            </a:r>
          </a:p>
        </p:txBody>
      </p:sp>
      <p:pic>
        <p:nvPicPr>
          <p:cNvPr id="10" name="Picture 9" descr="Chart&#10;&#10;Description automatically generated">
            <a:extLst>
              <a:ext uri="{FF2B5EF4-FFF2-40B4-BE49-F238E27FC236}">
                <a16:creationId xmlns:a16="http://schemas.microsoft.com/office/drawing/2014/main" id="{DB160773-C586-68A9-0D92-17BA27B45A5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652" y="2434262"/>
            <a:ext cx="5873809" cy="3931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260793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FF62A0-99BF-A02A-2466-40F669B5A3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Full-model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0CB5634-DCDB-3161-95ED-C83021FBD4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E4FA1FB-0161-477E-8BB2-D10608FD7F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43000"/>
            <a:ext cx="8171428" cy="269523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AF7FA09-1208-4B30-9C70-2C0AE7917EF3}"/>
              </a:ext>
            </a:extLst>
          </p:cNvPr>
          <p:cNvSpPr txBox="1"/>
          <p:nvPr/>
        </p:nvSpPr>
        <p:spPr>
          <a:xfrm>
            <a:off x="457200" y="4114800"/>
            <a:ext cx="81534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arth.fit2 &lt;-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ritis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+                  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predic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.fi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TRUE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head(arth.fit2[,-9], 4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ID Treatment  Sex Age Improved Better   fit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.fit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 57   Treated Male  27     Some      1 -1.43  0.758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 46   Treated Male  29     None      0 -1.33  0.728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3 77   Treated Male  30     None      0 -1.28  0.713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4 17   Treated Male  32   Marked      1 -1.18  0.684</a:t>
            </a:r>
          </a:p>
        </p:txBody>
      </p:sp>
    </p:spTree>
    <p:extLst>
      <p:ext uri="{BB962C8B-B14F-4D97-AF65-F5344CB8AC3E}">
        <p14:creationId xmlns:p14="http://schemas.microsoft.com/office/powerpoint/2010/main" val="73623382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DD9BD1-D212-424B-ABDB-014BE382D8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lotting with ggplot2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74C90EC-0776-4CEF-BD53-0F15CDA9D8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90A589C-B775-4E9B-9F2A-77755CA77011}"/>
              </a:ext>
            </a:extLst>
          </p:cNvPr>
          <p:cNvSpPr txBox="1"/>
          <p:nvPr/>
        </p:nvSpPr>
        <p:spPr>
          <a:xfrm>
            <a:off x="457200" y="1905506"/>
            <a:ext cx="8229600" cy="329320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rth.fit2 &lt;- arth.fit2 |&gt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mutate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fels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Better==0, -4, 4))   </a:t>
            </a:r>
            <a:r>
              <a:rPr lang="en-US" sz="16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how </a:t>
            </a:r>
            <a:r>
              <a:rPr lang="en-US" sz="1600" dirty="0" err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bs</a:t>
            </a:r>
            <a:r>
              <a:rPr lang="en-US" sz="16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at -4, 4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gplo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 arth.fit2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x=Age, y=fit,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color=Treatme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) +            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om_lin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size = 2) +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om_ribbon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min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fit - 1.96 *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.fi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ma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fit + 1.96 *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.fi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fill = Treatme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, alpha = 0.2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color = "transparent") +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labs(x = "Age", y = "Log odds (Better)") +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om_jitte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y=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, height=0.25, width=0) +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cet_wrap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~ Sex) +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me_bw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se_siz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16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2455AC1-35F8-422E-8547-75430C97ABA5}"/>
              </a:ext>
            </a:extLst>
          </p:cNvPr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lot the fitted log odds, confidence band and observation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795ED7F-8A3E-4F56-AFAA-B91A3DE438AB}"/>
              </a:ext>
            </a:extLst>
          </p:cNvPr>
          <p:cNvSpPr txBox="1"/>
          <p:nvPr/>
        </p:nvSpPr>
        <p:spPr>
          <a:xfrm>
            <a:off x="457200" y="5410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ing </a:t>
            </a:r>
            <a:r>
              <a:rPr lang="en-US" dirty="0">
                <a:solidFill>
                  <a:srgbClr val="0070C0"/>
                </a:solidFill>
              </a:rPr>
              <a:t>color=Treatment </a:t>
            </a:r>
            <a:r>
              <a:rPr lang="en-US" dirty="0"/>
              <a:t>gives separate points and lines for the two groups</a:t>
            </a:r>
          </a:p>
        </p:txBody>
      </p:sp>
    </p:spTree>
    <p:extLst>
      <p:ext uri="{BB962C8B-B14F-4D97-AF65-F5344CB8AC3E}">
        <p14:creationId xmlns:p14="http://schemas.microsoft.com/office/powerpoint/2010/main" val="365219031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D2B363-997C-4AD6-B817-50358134CA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ull-model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B47C92B-0DFF-4981-9668-9A073D6AE7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96DB31A5-0739-4E1C-9EFE-68AB450219C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164" y="2057400"/>
            <a:ext cx="8303846" cy="3886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63794B3-4965-4FEA-B0BF-F03A52058137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ting on the logit scale shows the </a:t>
            </a:r>
            <a:r>
              <a:rPr lang="en-US" dirty="0">
                <a:solidFill>
                  <a:srgbClr val="0070C0"/>
                </a:solidFill>
              </a:rPr>
              <a:t>additive</a:t>
            </a:r>
            <a:r>
              <a:rPr lang="en-US" dirty="0"/>
              <a:t> effects of age, treatment and sex</a:t>
            </a:r>
          </a:p>
          <a:p>
            <a:r>
              <a:rPr lang="en-US" dirty="0"/>
              <a:t>NB: easier to compare the treatment groups within the </a:t>
            </a:r>
            <a:r>
              <a:rPr lang="en-US" dirty="0">
                <a:solidFill>
                  <a:srgbClr val="0070C0"/>
                </a:solidFill>
              </a:rPr>
              <a:t>same</a:t>
            </a:r>
            <a:r>
              <a:rPr lang="en-US" dirty="0"/>
              <a:t> pane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5614ECB-7C5F-4082-A870-00163AE21E03}"/>
              </a:ext>
            </a:extLst>
          </p:cNvPr>
          <p:cNvSpPr txBox="1"/>
          <p:nvPr/>
        </p:nvSpPr>
        <p:spPr>
          <a:xfrm>
            <a:off x="609600" y="5943600"/>
            <a:ext cx="784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plots show model uncertainty (confidence bands)</a:t>
            </a:r>
          </a:p>
          <a:p>
            <a:r>
              <a:rPr lang="en-US" dirty="0"/>
              <a:t>Jittered points show the data</a:t>
            </a:r>
          </a:p>
        </p:txBody>
      </p:sp>
    </p:spTree>
    <p:extLst>
      <p:ext uri="{BB962C8B-B14F-4D97-AF65-F5344CB8AC3E}">
        <p14:creationId xmlns:p14="http://schemas.microsoft.com/office/powerpoint/2010/main" val="135014825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259D52-531D-4955-B585-2D4D993D08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ull-model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05AD04-E552-4EDE-9657-C41749C5CC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640BE13-D50D-4D63-8D2D-274E8A9C58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947" y="2768600"/>
            <a:ext cx="7314105" cy="384048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01FAD3C-78DF-42FA-BA66-5AF1706DAD07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ting on the probability scale may be simpler to interpret</a:t>
            </a:r>
          </a:p>
          <a:p>
            <a:r>
              <a:rPr lang="en-US" dirty="0"/>
              <a:t>Use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edict(… type = “response”) </a:t>
            </a:r>
            <a:r>
              <a:rPr lang="en-US" dirty="0"/>
              <a:t>to get fitted probabiliti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E3E5828-4D03-4E0B-948E-6897187D1CEA}"/>
              </a:ext>
            </a:extLst>
          </p:cNvPr>
          <p:cNvSpPr txBox="1"/>
          <p:nvPr/>
        </p:nvSpPr>
        <p:spPr>
          <a:xfrm>
            <a:off x="457200" y="2062480"/>
            <a:ext cx="82296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rth.fit2r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rthritis,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predict(arth.logistic2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.fi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= TRUE,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type="response")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6639784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FB57437-BD9B-47BE-A61C-D742A99C58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EDA7CCE-F143-47BC-9B40-9D3A4FEC4963}"/>
              </a:ext>
            </a:extLst>
          </p:cNvPr>
          <p:cNvSpPr txBox="1"/>
          <p:nvPr/>
        </p:nvSpPr>
        <p:spPr>
          <a:xfrm>
            <a:off x="457200" y="5334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mparing models with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sz="2400" dirty="0"/>
              <a:t>and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Rstats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CE5B603-53E9-4407-ABE9-2A6EB4E60E4B}"/>
              </a:ext>
            </a:extLst>
          </p:cNvPr>
          <p:cNvSpPr txBox="1"/>
          <p:nvPr/>
        </p:nvSpPr>
        <p:spPr>
          <a:xfrm>
            <a:off x="609600" y="1219200"/>
            <a:ext cx="8077200" cy="440120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berk.mod1, berk.mod2, test=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R tests for hierarchical log-linear models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odel 1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~Dept * (Gender + Admit)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odel 2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~(Admit + Dept + Gender)^2 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Deviance df Delta(Dev) Delta(df) P(&gt; Delta(Dev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odel 1      21.74  6                         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odel 2      20.20  5      1.531         1        0.21593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aturated     0.00  0     20.204         5        0.00114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Rstat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berk.mod1, berk.mod2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summary table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AIC BIC LR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berk.mod1 217 238     21.7  6     0.0014 *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berk.mod2 217 240     20.2  5     0.0011 *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</a:t>
            </a:r>
            <a:r>
              <a:rPr lang="en-US" sz="1400" dirty="0"/>
              <a:t>1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92852CE-B39E-E04D-1AD1-3A5548F543C3}"/>
              </a:ext>
            </a:extLst>
          </p:cNvPr>
          <p:cNvSpPr txBox="1"/>
          <p:nvPr/>
        </p:nvSpPr>
        <p:spPr>
          <a:xfrm>
            <a:off x="609600" y="57912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Q: What can we say from this?</a:t>
            </a:r>
          </a:p>
        </p:txBody>
      </p:sp>
    </p:spTree>
    <p:extLst>
      <p:ext uri="{BB962C8B-B14F-4D97-AF65-F5344CB8AC3E}">
        <p14:creationId xmlns:p14="http://schemas.microsoft.com/office/powerpoint/2010/main" val="46753925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00D1A0-E5B0-44D5-8116-23B8A6299A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s with interac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4851E42-398C-44B3-901B-93A6115E70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886FDA1-01A5-4C9F-B02D-707653EADB4C}"/>
              </a:ext>
            </a:extLst>
          </p:cNvPr>
          <p:cNvSpPr txBox="1"/>
          <p:nvPr/>
        </p:nvSpPr>
        <p:spPr>
          <a:xfrm>
            <a:off x="457200" y="1371600"/>
            <a:ext cx="82296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s the linear effect of age the same for females, male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e can test this by adding an </a:t>
            </a:r>
            <a:r>
              <a:rPr lang="en-US" dirty="0">
                <a:solidFill>
                  <a:srgbClr val="0070C0"/>
                </a:solidFill>
              </a:rPr>
              <a:t>interaction</a:t>
            </a:r>
            <a:r>
              <a:rPr lang="en-US" dirty="0"/>
              <a:t> of Sex × 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pdate() </a:t>
            </a:r>
            <a:r>
              <a:rPr lang="en-US" dirty="0"/>
              <a:t>makes it easy to add/subtract terms from a mode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ar::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gives partial tests of each term after all other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A3A951F-CCDB-4281-BC7F-A25EF022C8CF}"/>
              </a:ext>
            </a:extLst>
          </p:cNvPr>
          <p:cNvSpPr txBox="1"/>
          <p:nvPr/>
        </p:nvSpPr>
        <p:spPr>
          <a:xfrm>
            <a:off x="457200" y="2884944"/>
            <a:ext cx="8229600" cy="267765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arth.logistic4 &lt;- update(arth.logistic2, . ~ . +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I(Age-50):Sex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car::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4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 (Type II tests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Better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LR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(Age - 50)         6.16  1    0.01308 *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ex                 6.98  1    0.00823 **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Treatment          11.90  1    0.00056 **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(Age - 50):Sex     3.42  1    0.06430 .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1A19B16-9E1B-4B0F-A422-6D0C57828499}"/>
              </a:ext>
            </a:extLst>
          </p:cNvPr>
          <p:cNvSpPr txBox="1"/>
          <p:nvPr/>
        </p:nvSpPr>
        <p:spPr>
          <a:xfrm>
            <a:off x="457200" y="5879068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interaction term </a:t>
            </a:r>
            <a:r>
              <a:rPr lang="en-US" dirty="0" err="1"/>
              <a:t>Age:Sex</a:t>
            </a:r>
            <a:r>
              <a:rPr lang="en-US" dirty="0"/>
              <a:t> is not quite significant, but plot the fitted model anyway</a:t>
            </a:r>
          </a:p>
        </p:txBody>
      </p:sp>
    </p:spTree>
    <p:extLst>
      <p:ext uri="{BB962C8B-B14F-4D97-AF65-F5344CB8AC3E}">
        <p14:creationId xmlns:p14="http://schemas.microsoft.com/office/powerpoint/2010/main" val="185583108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6C43AC-C446-41FD-A6F4-8B6DB8AA67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s with interac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323C47C-237F-4366-AC91-6E930C71C4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4FD7034-1DF6-4B58-9C17-600D94353C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529687"/>
            <a:ext cx="8171428" cy="48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10182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FBB69C-CF02-4EBB-A9A2-E0042E2BF1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plots: Basic idea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DA3FB94-73DB-4436-ACD2-D76A990AE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pic>
        <p:nvPicPr>
          <p:cNvPr id="5" name="Picture 4" descr="Diagram, schematic&#10;&#10;Description automatically generated">
            <a:extLst>
              <a:ext uri="{FF2B5EF4-FFF2-40B4-BE49-F238E27FC236}">
                <a16:creationId xmlns:a16="http://schemas.microsoft.com/office/drawing/2014/main" id="{E580C580-3726-418A-84F9-37B778C9C04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691619"/>
            <a:ext cx="7315200" cy="491206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1F040D6-A3EF-4271-A349-26E1FEBA7B4E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how a given </a:t>
            </a:r>
            <a:r>
              <a:rPr lang="en-US" dirty="0">
                <a:solidFill>
                  <a:srgbClr val="0070C0"/>
                </a:solidFill>
              </a:rPr>
              <a:t>marginal</a:t>
            </a:r>
            <a:r>
              <a:rPr lang="en-US" dirty="0"/>
              <a:t> effect, </a:t>
            </a:r>
            <a:r>
              <a:rPr lang="en-US" dirty="0">
                <a:solidFill>
                  <a:srgbClr val="0070C0"/>
                </a:solidFill>
              </a:rPr>
              <a:t>controlling</a:t>
            </a:r>
            <a:r>
              <a:rPr lang="en-US" dirty="0"/>
              <a:t> / adjusting for other model effects</a:t>
            </a:r>
          </a:p>
        </p:txBody>
      </p:sp>
    </p:spTree>
    <p:extLst>
      <p:ext uri="{BB962C8B-B14F-4D97-AF65-F5344CB8AC3E}">
        <p14:creationId xmlns:p14="http://schemas.microsoft.com/office/powerpoint/2010/main" val="224397695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78A6E2-6B6B-4E3B-BFA0-3A1A574633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plots: Detai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F4A1FBD-339F-495B-8C97-C9B58FD14E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3B87B88-34B8-41B9-8611-92FBFF2738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286" y="1406501"/>
            <a:ext cx="8171428" cy="4695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530238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FAE7EF-9D44-47FF-BBA1-5C49DC9C82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lotting main effec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BC6831C-0BBB-4A6B-89C4-29B8ED443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48DA6C4-9676-46D0-8323-879C9F99DCBE}"/>
              </a:ext>
            </a:extLst>
          </p:cNvPr>
          <p:cNvSpPr txBox="1"/>
          <p:nvPr/>
        </p:nvSpPr>
        <p:spPr>
          <a:xfrm>
            <a:off x="457200" y="2021840"/>
            <a:ext cx="822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effects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rth.eff2 &lt;-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lEffec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arth.eff2, rows=1, cols=3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w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2)</a:t>
            </a:r>
          </a:p>
        </p:txBody>
      </p:sp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383C5774-B46A-4FDF-8E69-5B2151F368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170804"/>
            <a:ext cx="7097115" cy="276263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6BBEB1D-128A-4A3D-B1B5-DE27C87B6D7A}"/>
              </a:ext>
            </a:extLst>
          </p:cNvPr>
          <p:cNvSpPr txBox="1"/>
          <p:nvPr/>
        </p:nvSpPr>
        <p:spPr>
          <a:xfrm>
            <a:off x="304800" y="5897880"/>
            <a:ext cx="7848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Averaged </a:t>
            </a:r>
            <a:r>
              <a:rPr lang="en-US" sz="1600" dirty="0"/>
              <a:t>                   Sex                                             Age                                                </a:t>
            </a:r>
            <a:r>
              <a:rPr lang="en-US" sz="1600" dirty="0" err="1"/>
              <a:t>Age</a:t>
            </a:r>
            <a:endParaRPr lang="en-US" sz="1600" dirty="0"/>
          </a:p>
          <a:p>
            <a:r>
              <a:rPr lang="en-US" sz="1600" b="1" dirty="0"/>
              <a:t>over:                       </a:t>
            </a:r>
            <a:r>
              <a:rPr lang="en-US" sz="1600" dirty="0"/>
              <a:t>Treatment                               </a:t>
            </a:r>
            <a:r>
              <a:rPr lang="en-US" sz="1600" dirty="0" err="1"/>
              <a:t>Treatment</a:t>
            </a:r>
            <a:r>
              <a:rPr lang="en-US" sz="1600" dirty="0"/>
              <a:t>                                           Sex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C52F099-5629-4724-95F2-51DDB31152BF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llEffects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calculates effects for all high-order terms in the model</a:t>
            </a:r>
          </a:p>
          <a:p>
            <a:r>
              <a:rPr lang="en-US" dirty="0"/>
              <a:t>The response is plotted on the logit scale, but labeled with probabilities</a:t>
            </a:r>
          </a:p>
        </p:txBody>
      </p:sp>
    </p:spTree>
    <p:extLst>
      <p:ext uri="{BB962C8B-B14F-4D97-AF65-F5344CB8AC3E}">
        <p14:creationId xmlns:p14="http://schemas.microsoft.com/office/powerpoint/2010/main" val="131907549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A3D2E7-2527-4D55-B995-310B999AFF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ull-model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7329E2E-688C-4A99-85AD-5928F02A32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9EDA151-2574-4F8E-B2FE-BBC321D1A387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full-model plot is simply the </a:t>
            </a:r>
            <a:r>
              <a:rPr lang="en-US" sz="1600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ffect() </a:t>
            </a:r>
            <a:r>
              <a:rPr lang="en-US" dirty="0"/>
              <a:t>of the highest-order interaction of factor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6C3C3EB-6A2C-4F4E-AD2D-1CC465ABF047}"/>
              </a:ext>
            </a:extLst>
          </p:cNvPr>
          <p:cNvSpPr txBox="1"/>
          <p:nvPr/>
        </p:nvSpPr>
        <p:spPr>
          <a:xfrm>
            <a:off x="457200" y="1782762"/>
            <a:ext cx="822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full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Effec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c("Age", "Treatment", "Sex"), arth.logistic2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full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multiline=TRUE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i.sty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"bands"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colors = c("red", "blue")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w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3,  . . .)</a:t>
            </a:r>
          </a:p>
        </p:txBody>
      </p:sp>
      <p:pic>
        <p:nvPicPr>
          <p:cNvPr id="7" name="Picture 6" descr="Chart&#10;&#10;Description automatically generated">
            <a:extLst>
              <a:ext uri="{FF2B5EF4-FFF2-40B4-BE49-F238E27FC236}">
                <a16:creationId xmlns:a16="http://schemas.microsoft.com/office/drawing/2014/main" id="{F20A3740-D874-42E4-B2EB-80ED966933B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024265"/>
            <a:ext cx="7049484" cy="37152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898558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F97354-E8E4-41C0-815B-A4F08B06F8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0F55740-DABE-4A19-B30B-2230A9F4CF90}"/>
              </a:ext>
            </a:extLst>
          </p:cNvPr>
          <p:cNvSpPr txBox="1"/>
          <p:nvPr/>
        </p:nvSpPr>
        <p:spPr>
          <a:xfrm>
            <a:off x="6096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odel with interaction of Age × Sex</a:t>
            </a:r>
          </a:p>
        </p:txBody>
      </p:sp>
      <p:pic>
        <p:nvPicPr>
          <p:cNvPr id="6" name="Picture 5" descr="Chart, line chart, histogram&#10;&#10;Description automatically generated">
            <a:extLst>
              <a:ext uri="{FF2B5EF4-FFF2-40B4-BE49-F238E27FC236}">
                <a16:creationId xmlns:a16="http://schemas.microsoft.com/office/drawing/2014/main" id="{980D4BB2-0326-481B-8627-0D220209115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436" y="1946046"/>
            <a:ext cx="8621328" cy="334374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AAD38A4-A15C-4003-9444-F7440314EB7A}"/>
              </a:ext>
            </a:extLst>
          </p:cNvPr>
          <p:cNvSpPr txBox="1"/>
          <p:nvPr/>
        </p:nvSpPr>
        <p:spPr>
          <a:xfrm>
            <a:off x="685800" y="1051560"/>
            <a:ext cx="8077200" cy="58477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rth.eff4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lEffec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4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arth.eff4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w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2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093D98C-9EAC-40CC-8C12-B6355CF6A81D}"/>
              </a:ext>
            </a:extLst>
          </p:cNvPr>
          <p:cNvSpPr txBox="1"/>
          <p:nvPr/>
        </p:nvSpPr>
        <p:spPr>
          <a:xfrm>
            <a:off x="609600" y="5537943"/>
            <a:ext cx="83111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ly the high-order terms: Treatment &amp; Age * Sex are shown &amp; need to be interpreted</a:t>
            </a:r>
          </a:p>
          <a:p>
            <a:r>
              <a:rPr lang="en-US" dirty="0"/>
              <a:t>Q: How would you describe this?</a:t>
            </a:r>
          </a:p>
        </p:txBody>
      </p:sp>
    </p:spTree>
    <p:extLst>
      <p:ext uri="{BB962C8B-B14F-4D97-AF65-F5344CB8AC3E}">
        <p14:creationId xmlns:p14="http://schemas.microsoft.com/office/powerpoint/2010/main" val="248870238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2" name="STAR_2002-10-19_NE01.pdf" descr="STAR_2002-10-19_NE01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60891" y="-685800"/>
            <a:ext cx="5783109" cy="10182225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DF12FE6-24CF-45E4-B64F-995D24ECDA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2909" y="152400"/>
            <a:ext cx="2987982" cy="1447800"/>
          </a:xfrm>
        </p:spPr>
        <p:txBody>
          <a:bodyPr>
            <a:normAutofit/>
          </a:bodyPr>
          <a:lstStyle/>
          <a:p>
            <a:r>
              <a:rPr lang="en-US" dirty="0"/>
              <a:t>Race &amp; Crim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E6579DE-CA98-404B-BAAA-C06DF3EFAEF2}"/>
              </a:ext>
            </a:extLst>
          </p:cNvPr>
          <p:cNvSpPr txBox="1"/>
          <p:nvPr/>
        </p:nvSpPr>
        <p:spPr>
          <a:xfrm>
            <a:off x="381000" y="1981200"/>
            <a:ext cx="2979891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Toronto Star </a:t>
            </a:r>
            <a:r>
              <a:rPr lang="en-US" dirty="0"/>
              <a:t>investigation of racial disparities in treatment by Toronto Police Services</a:t>
            </a:r>
          </a:p>
          <a:p>
            <a:endParaRPr lang="en-US" dirty="0"/>
          </a:p>
          <a:p>
            <a:r>
              <a:rPr lang="en-US" dirty="0"/>
              <a:t>FOI request </a:t>
            </a:r>
            <a:r>
              <a:rPr lang="en-US" dirty="0">
                <a:sym typeface="Symbol" panose="05050102010706020507" pitchFamily="18" charset="2"/>
              </a:rPr>
              <a:t> &gt; ½ M arrests, 1997—2002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Evidence for </a:t>
            </a:r>
            <a:r>
              <a:rPr lang="en-US" dirty="0">
                <a:solidFill>
                  <a:srgbClr val="0070C0"/>
                </a:solidFill>
                <a:sym typeface="Symbol" panose="05050102010706020507" pitchFamily="18" charset="2"/>
              </a:rPr>
              <a:t>racial profiling</a:t>
            </a:r>
            <a:r>
              <a:rPr lang="en-US" dirty="0">
                <a:sym typeface="Symbol" panose="05050102010706020507" pitchFamily="18" charset="2"/>
              </a:rPr>
              <a:t>?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Only look at discretionary charges: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Simple marijuana possession</a:t>
            </a:r>
          </a:p>
          <a:p>
            <a:r>
              <a:rPr lang="en-US" dirty="0">
                <a:sym typeface="Symbol" panose="05050102010706020507" pitchFamily="18" charset="2"/>
              </a:rPr>
              <a:t>Non-moving auto infraction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dissolve/>
      </p:transition>
    </mc:Choice>
    <mc:Fallback xmlns:a14="http://schemas.microsoft.com/office/drawing/2010/main" xmlns:m="http://schemas.openxmlformats.org/officeDocument/2006/math" xmlns="">
      <p:transition spd="fast">
        <p:fade/>
      </p:transition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7632C83-333C-4D75-8F0F-9729328962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se study: Arrests for marijuana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F38EB21-DE70-48A3-A20E-E6E6EA2B963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In Dec. 2002, the </a:t>
            </a:r>
            <a:r>
              <a:rPr lang="en-US" sz="2400" i="1" dirty="0"/>
              <a:t>Toronto Star </a:t>
            </a:r>
            <a:r>
              <a:rPr lang="en-US" sz="2400" dirty="0"/>
              <a:t>examined the issue of </a:t>
            </a:r>
            <a:r>
              <a:rPr lang="en-US" sz="2400" dirty="0">
                <a:solidFill>
                  <a:srgbClr val="0070C0"/>
                </a:solidFill>
              </a:rPr>
              <a:t>racial profiling</a:t>
            </a:r>
            <a:r>
              <a:rPr lang="en-US" sz="2400" dirty="0"/>
              <a:t>, by analyzing a data base of 600,000+ arrest records from 1997-2002.</a:t>
            </a:r>
          </a:p>
          <a:p>
            <a:r>
              <a:rPr lang="en-US" sz="2400" dirty="0"/>
              <a:t>They focused on a subset of arrests for which police action was </a:t>
            </a:r>
            <a:r>
              <a:rPr lang="en-US" sz="2400" dirty="0">
                <a:solidFill>
                  <a:srgbClr val="0070C0"/>
                </a:solidFill>
              </a:rPr>
              <a:t>discretionary</a:t>
            </a:r>
            <a:r>
              <a:rPr lang="en-US" sz="2400" dirty="0"/>
              <a:t>, e.g., simple possession of small quantities of marijuana, where the police could:</a:t>
            </a:r>
          </a:p>
          <a:p>
            <a:pPr lvl="1"/>
            <a:r>
              <a:rPr lang="en-US" sz="2000" dirty="0"/>
              <a:t>Release the arrestee with a summons – like a parking ticket</a:t>
            </a:r>
          </a:p>
          <a:p>
            <a:pPr lvl="1"/>
            <a:r>
              <a:rPr lang="en-US" sz="2000" dirty="0"/>
              <a:t>Bring to police station, hold for bail, … -- harsher treatment</a:t>
            </a:r>
          </a:p>
          <a:p>
            <a:r>
              <a:rPr lang="en-US" sz="2400" dirty="0"/>
              <a:t>Response variable: released: “Yes”, “No”</a:t>
            </a:r>
          </a:p>
          <a:p>
            <a:pPr lvl="1"/>
            <a:r>
              <a:rPr lang="en-US" sz="2000" dirty="0"/>
              <a:t>Main predictor of interest: skin-</a:t>
            </a:r>
            <a:r>
              <a:rPr lang="en-US" sz="2000" dirty="0" err="1"/>
              <a:t>colour</a:t>
            </a:r>
            <a:r>
              <a:rPr lang="en-US" sz="2000" dirty="0"/>
              <a:t> of arrestee (black, white)</a:t>
            </a:r>
          </a:p>
          <a:p>
            <a:pPr lvl="1"/>
            <a:r>
              <a:rPr lang="en-US" sz="2000" dirty="0"/>
              <a:t>Other predictors: year, age, sex, …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A0A4374-206F-4AA1-8338-08A4C3E0E5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5922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i="1" dirty="0"/>
              <a:t>Toronto Star </a:t>
            </a:r>
            <a:r>
              <a:rPr lang="en-US" dirty="0"/>
              <a:t>meets mosaic display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2133600"/>
            <a:ext cx="4710953" cy="430238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to communicate these results most effectively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is the message?  What features are directly comprehensible to the audience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6700" y="3746212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Graphic designer’s early attempt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162800" y="3860512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y early attempts</a:t>
            </a:r>
          </a:p>
        </p:txBody>
      </p:sp>
      <p:sp>
        <p:nvSpPr>
          <p:cNvPr id="8" name="Right Brace 7"/>
          <p:cNvSpPr/>
          <p:nvPr/>
        </p:nvSpPr>
        <p:spPr>
          <a:xfrm>
            <a:off x="6934200" y="2819400"/>
            <a:ext cx="228600" cy="2667000"/>
          </a:xfrm>
          <a:prstGeom prst="righ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>
            <a:off x="1981200" y="2743200"/>
            <a:ext cx="228600" cy="2590800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9792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7893D8-0D27-4131-99E8-6809199DA4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loglm</a:t>
            </a:r>
            <a:r>
              <a:rPr lang="en-US" dirty="0"/>
              <a:t>() vs. </a:t>
            </a:r>
            <a:r>
              <a:rPr lang="en-US" dirty="0" err="1"/>
              <a:t>glm</a:t>
            </a:r>
            <a:r>
              <a:rPr lang="en-US" dirty="0"/>
              <a:t>(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FD12834-63AB-45D9-AF86-73B9383537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5CB87D1-E573-4A89-9AA7-A830C66CCA16}"/>
              </a:ext>
            </a:extLst>
          </p:cNvPr>
          <p:cNvSpPr txBox="1"/>
          <p:nvPr/>
        </p:nvSpPr>
        <p:spPr>
          <a:xfrm>
            <a:off x="457200" y="1600200"/>
            <a:ext cx="8229600" cy="39703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rkeley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.data.fram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berk.glm2 &lt;-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Freq ~ 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pt+Gender+Admi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^2, data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rkeley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family="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isso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berk.glm2, test="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Model: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isso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link: log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Freq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Terms added sequentially (first to last)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Df Deviance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i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. Df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i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. Dev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&gt;Chi)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NULL                            23       2650         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Dept          5      160        18       2491   &lt;2e-16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Gender        1      163        17       2328   &lt;2e-16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Admit         1      230        16       2098   &lt;2e-16 ***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pt:Gende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5     1221        11        877   &lt;2e-16 ***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pt:Admi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5      855         6         22   &lt;2e-16 ***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nder:Admi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1        2         5         20     0.22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812D819-EBF4-44FF-9168-6CB0A6524864}"/>
              </a:ext>
            </a:extLst>
          </p:cNvPr>
          <p:cNvSpPr txBox="1"/>
          <p:nvPr/>
        </p:nvSpPr>
        <p:spPr>
          <a:xfrm>
            <a:off x="457200" y="1130102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th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you can test </a:t>
            </a:r>
            <a:r>
              <a:rPr lang="en-US" dirty="0">
                <a:solidFill>
                  <a:srgbClr val="0070C0"/>
                </a:solidFill>
              </a:rPr>
              <a:t>individual terms </a:t>
            </a:r>
            <a:r>
              <a:rPr lang="en-US" dirty="0"/>
              <a:t>using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or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ar::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B9B7D6-BB14-9667-2150-2AD28B95FDD0}"/>
              </a:ext>
            </a:extLst>
          </p:cNvPr>
          <p:cNvSpPr txBox="1"/>
          <p:nvPr/>
        </p:nvSpPr>
        <p:spPr>
          <a:xfrm>
            <a:off x="457200" y="57912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Q: Can someone help interpret the term for </a:t>
            </a:r>
            <a:r>
              <a:rPr lang="en-CA" sz="2000" dirty="0" err="1"/>
              <a:t>Gender:Admit</a:t>
            </a:r>
            <a:r>
              <a:rPr lang="en-CA" sz="2000" dirty="0"/>
              <a:t> ?</a:t>
            </a:r>
          </a:p>
        </p:txBody>
      </p:sp>
    </p:spTree>
    <p:extLst>
      <p:ext uri="{BB962C8B-B14F-4D97-AF65-F5344CB8AC3E}">
        <p14:creationId xmlns:p14="http://schemas.microsoft.com/office/powerpoint/2010/main" val="68121693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acial profiling: Presentation graphic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9704" y="2455367"/>
            <a:ext cx="6313334" cy="404666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058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gether, we created this (nearly) </a:t>
            </a:r>
            <a:r>
              <a:rPr lang="en-US" dirty="0">
                <a:solidFill>
                  <a:srgbClr val="FF0000"/>
                </a:solidFill>
              </a:rPr>
              <a:t>self-explaining</a:t>
            </a:r>
            <a:r>
              <a:rPr lang="en-US" dirty="0"/>
              <a:t> infographic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876454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itle gives the main conclus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248400" y="1676400"/>
            <a:ext cx="24146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Legend gives a layman’s description of shading level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04800" y="4038600"/>
            <a:ext cx="190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Bar width ~ charges</a:t>
            </a:r>
          </a:p>
          <a:p>
            <a:r>
              <a:rPr lang="en-US" sz="1600" dirty="0"/>
              <a:t>Divided by % releas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2971800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ext description gives detail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1000" y="5638800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umbers shown in the cells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2095500" y="2161666"/>
            <a:ext cx="228600" cy="39118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Left Brace 13"/>
          <p:cNvSpPr/>
          <p:nvPr/>
        </p:nvSpPr>
        <p:spPr>
          <a:xfrm>
            <a:off x="2095500" y="2971800"/>
            <a:ext cx="160019" cy="685800"/>
          </a:xfrm>
          <a:prstGeom prst="lef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Left Brace 14"/>
          <p:cNvSpPr/>
          <p:nvPr/>
        </p:nvSpPr>
        <p:spPr>
          <a:xfrm>
            <a:off x="2129790" y="4147417"/>
            <a:ext cx="160019" cy="685800"/>
          </a:xfrm>
          <a:prstGeom prst="lef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>
            <a:stCxn id="7" idx="2"/>
          </p:cNvCxnSpPr>
          <p:nvPr/>
        </p:nvCxnSpPr>
        <p:spPr>
          <a:xfrm flipH="1">
            <a:off x="7239000" y="2199620"/>
            <a:ext cx="216719" cy="61978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6215168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D54A91-1F0A-4BBC-AA58-2E0BADF10C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rests for marijuana: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28F4EB-3EBB-4824-A3B0-5558B7EF35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6753A5B-7D51-4783-8485-47CB0B5C41A5}"/>
              </a:ext>
            </a:extLst>
          </p:cNvPr>
          <p:cNvSpPr txBox="1"/>
          <p:nvPr/>
        </p:nvSpPr>
        <p:spPr>
          <a:xfrm>
            <a:off x="609600" y="3048000"/>
            <a:ext cx="8077200" cy="310854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library(car)        # for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Arrests, package = 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arDat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ome(Arrests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released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year age  sex employed citizen checks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218       Yes  White 2000  24 Male      Yes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301       No  Black 1999  17 Male      Yes      No      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495      Yes  White 1998  23 Male      Yes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732      Yes  Black 2000  18 Male      Yes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2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838      Yes  Black 1997  27 Male       No     Yes      5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2257       No  White 2001  19 Male       No     Yes      2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3100       No  Black 2000  19 Male       No     Yes      4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3843      Yes  White 1999  20 Male      Yes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4580      Yes  Black 1999  26 Male      Yes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4833      Yes  Black 1998  38 Male      Yes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0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F4B6B86-E77F-4A93-819D-8134DED848F8}"/>
              </a:ext>
            </a:extLst>
          </p:cNvPr>
          <p:cNvSpPr txBox="1"/>
          <p:nvPr/>
        </p:nvSpPr>
        <p:spPr>
          <a:xfrm>
            <a:off x="457200" y="1190407"/>
            <a:ext cx="82296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ponse variable: released</a:t>
            </a:r>
          </a:p>
          <a:p>
            <a:r>
              <a:rPr lang="en-US" dirty="0"/>
              <a:t>Control variabl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year, age, sex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employed, citizen: Yes, N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checks: # of police databases (previous arrests, convictions, parole status) where the arrestee’s name was found</a:t>
            </a:r>
          </a:p>
        </p:txBody>
      </p:sp>
    </p:spTree>
    <p:extLst>
      <p:ext uri="{BB962C8B-B14F-4D97-AF65-F5344CB8AC3E}">
        <p14:creationId xmlns:p14="http://schemas.microsoft.com/office/powerpoint/2010/main" val="227727138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FE7D91-A710-47C0-8FA6-E7D81F8AEF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rests for marijuana: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D145229-FAF3-491D-A93F-F4FA9EEB8B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95798BD-C659-43B2-A2AA-8C6645AED72A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ear is numerical. But may be non-linear. Convert to a </a:t>
            </a:r>
            <a:r>
              <a:rPr lang="en-US" dirty="0">
                <a:solidFill>
                  <a:srgbClr val="0070C0"/>
                </a:solidFill>
              </a:rPr>
              <a:t>factor</a:t>
            </a:r>
          </a:p>
          <a:p>
            <a:r>
              <a:rPr lang="en-US" dirty="0"/>
              <a:t>Fit model with all main effects, but allow </a:t>
            </a:r>
            <a:r>
              <a:rPr lang="en-US" dirty="0">
                <a:solidFill>
                  <a:srgbClr val="0070C0"/>
                </a:solidFill>
              </a:rPr>
              <a:t>interactions</a:t>
            </a:r>
            <a:r>
              <a:rPr lang="en-US" dirty="0"/>
              <a:t> of </a:t>
            </a:r>
            <a:r>
              <a:rPr lang="en-US" dirty="0" err="1"/>
              <a:t>colour:year</a:t>
            </a:r>
            <a:r>
              <a:rPr lang="en-US" dirty="0"/>
              <a:t> and </a:t>
            </a:r>
            <a:r>
              <a:rPr lang="en-US" dirty="0" err="1"/>
              <a:t>colour:age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5702A88-4D42-4059-9702-2758AE05C7F3}"/>
              </a:ext>
            </a:extLst>
          </p:cNvPr>
          <p:cNvSpPr txBox="1"/>
          <p:nvPr/>
        </p:nvSpPr>
        <p:spPr>
          <a:xfrm>
            <a:off x="533400" y="2133600"/>
            <a:ext cx="8153400" cy="1169551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rests$yea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.fact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rests$yea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arrests.mod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released ~ employed + citizen + checks +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*year +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*ag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family=binomial, data=Arrests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rrests.mod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D421D66-D930-441E-B34F-EA3FBBCB89DB}"/>
              </a:ext>
            </a:extLst>
          </p:cNvPr>
          <p:cNvSpPr txBox="1"/>
          <p:nvPr/>
        </p:nvSpPr>
        <p:spPr>
          <a:xfrm>
            <a:off x="533400" y="3347720"/>
            <a:ext cx="8153400" cy="270843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 (Type II tests)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released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LR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employed        72.7  1    &lt; 2e-16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citizen         25.8  1    3.8e-07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checks         205.2  1    &lt; 2e-16 ***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19.6  1    9.7e-06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year             6.1  5    0.29785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age              0.5  1    0.49827    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:yea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21.7  5    0.00059 ***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:ag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13.9  1    0.00019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50571330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C5E2F8-95B7-4859-AFCA-10E0B20489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plot: Skin </a:t>
            </a:r>
            <a:r>
              <a:rPr lang="en-US" dirty="0" err="1"/>
              <a:t>colour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D1EA7D5-1CFD-4143-B09F-040A44DA9F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EE56BCF-3530-42C8-B00B-AE56EBFEAEB5}"/>
              </a:ext>
            </a:extLst>
          </p:cNvPr>
          <p:cNvSpPr txBox="1"/>
          <p:nvPr/>
        </p:nvSpPr>
        <p:spPr>
          <a:xfrm>
            <a:off x="381000" y="1186934"/>
            <a:ext cx="82296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Effect(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, arrests.mod)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w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3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i.sty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"bands”, ...)</a:t>
            </a:r>
          </a:p>
        </p:txBody>
      </p:sp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6ED62B65-A611-4039-BC99-826504C42F5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863047"/>
            <a:ext cx="4846320" cy="461123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75FD138-6742-434B-AEA4-D569AC84A7C5}"/>
              </a:ext>
            </a:extLst>
          </p:cNvPr>
          <p:cNvSpPr txBox="1"/>
          <p:nvPr/>
        </p:nvSpPr>
        <p:spPr>
          <a:xfrm>
            <a:off x="5166360" y="2286000"/>
            <a:ext cx="3535680" cy="3570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dirty="0"/>
              <a:t>Effect plot for </a:t>
            </a:r>
            <a:r>
              <a:rPr lang="en-US" dirty="0" err="1"/>
              <a:t>colour</a:t>
            </a:r>
            <a:r>
              <a:rPr lang="en-US" dirty="0"/>
              <a:t> shows average effect </a:t>
            </a:r>
            <a:r>
              <a:rPr lang="en-US" dirty="0">
                <a:solidFill>
                  <a:srgbClr val="0070C0"/>
                </a:solidFill>
              </a:rPr>
              <a:t>controlling</a:t>
            </a:r>
            <a:r>
              <a:rPr lang="en-US" dirty="0"/>
              <a:t> (adjusting) for </a:t>
            </a:r>
            <a:r>
              <a:rPr lang="en-US" dirty="0">
                <a:solidFill>
                  <a:srgbClr val="0070C0"/>
                </a:solidFill>
              </a:rPr>
              <a:t>all</a:t>
            </a:r>
            <a:r>
              <a:rPr lang="en-US" dirty="0"/>
              <a:t> other factors simultaneously</a:t>
            </a:r>
          </a:p>
          <a:p>
            <a:pPr marL="285750" indent="-2857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dirty="0"/>
              <a:t>(The </a:t>
            </a:r>
            <a:r>
              <a:rPr lang="en-US" i="1" dirty="0"/>
              <a:t>Star</a:t>
            </a:r>
            <a:r>
              <a:rPr lang="en-US" dirty="0"/>
              <a:t> analysis controlled for these one at a time.)</a:t>
            </a:r>
          </a:p>
          <a:p>
            <a:pPr marL="285750" indent="-285750">
              <a:spcAft>
                <a:spcPts val="300"/>
              </a:spcAft>
              <a:buFont typeface="Symbol" panose="05050102010706020507" pitchFamily="18" charset="2"/>
              <a:buChar char="®"/>
            </a:pPr>
            <a:r>
              <a:rPr lang="en-US" dirty="0">
                <a:sym typeface="Symbol" panose="05050102010706020507" pitchFamily="18" charset="2"/>
              </a:rPr>
              <a:t>Evidence for different treatment of blacks &amp; whites</a:t>
            </a:r>
          </a:p>
          <a:p>
            <a:pPr marL="285750" indent="-2857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dirty="0">
                <a:sym typeface="Symbol" panose="05050102010706020507" pitchFamily="18" charset="2"/>
              </a:rPr>
              <a:t>Even Francis </a:t>
            </a:r>
            <a:r>
              <a:rPr lang="en-US" dirty="0" err="1">
                <a:sym typeface="Symbol" panose="05050102010706020507" pitchFamily="18" charset="2"/>
              </a:rPr>
              <a:t>Nunziata</a:t>
            </a:r>
            <a:r>
              <a:rPr lang="en-US" dirty="0">
                <a:sym typeface="Symbol" panose="05050102010706020507" pitchFamily="18" charset="2"/>
              </a:rPr>
              <a:t> could understand this.</a:t>
            </a:r>
          </a:p>
          <a:p>
            <a:pPr marL="285750" indent="-2857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dirty="0">
                <a:sym typeface="Symbol" panose="05050102010706020507" pitchFamily="18" charset="2"/>
              </a:rPr>
              <a:t>However, effect smaller than reported by the </a:t>
            </a:r>
            <a:r>
              <a:rPr lang="en-US" i="1" dirty="0">
                <a:sym typeface="Symbol" panose="05050102010706020507" pitchFamily="18" charset="2"/>
              </a:rPr>
              <a:t>Star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28427833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62F50A-EAA3-47FE-BB6E-19848A4D6B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plots: Interac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5177254-9F09-49D4-B0A3-B62BC92BAC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/>
          </a:p>
        </p:txBody>
      </p:sp>
      <p:pic>
        <p:nvPicPr>
          <p:cNvPr id="9" name="Picture 8" descr="Chart, line chart&#10;&#10;Description automatically generated">
            <a:extLst>
              <a:ext uri="{FF2B5EF4-FFF2-40B4-BE49-F238E27FC236}">
                <a16:creationId xmlns:a16="http://schemas.microsoft.com/office/drawing/2014/main" id="{5C15A489-B4A1-41B9-AD2A-2732506803D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194560"/>
            <a:ext cx="4846320" cy="461123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BCDF0EFA-27E2-4CBD-99B1-DCC3B8672E59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tory turned out to be more nuanced than reported by the </a:t>
            </a:r>
            <a:r>
              <a:rPr lang="en-US" i="1" dirty="0"/>
              <a:t>Toronto Star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39FC284-42D2-4729-B316-0FEA620A6A75}"/>
              </a:ext>
            </a:extLst>
          </p:cNvPr>
          <p:cNvSpPr txBox="1"/>
          <p:nvPr/>
        </p:nvSpPr>
        <p:spPr>
          <a:xfrm>
            <a:off x="5410200" y="2819400"/>
            <a:ext cx="3276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p to 2000, strong evidence for differential treatment of blacks &amp; whites</a:t>
            </a:r>
          </a:p>
          <a:p>
            <a:endParaRPr lang="en-US" dirty="0"/>
          </a:p>
          <a:p>
            <a:r>
              <a:rPr lang="en-US" dirty="0"/>
              <a:t>Also: evidence to support Police claim of effect of training to reduce racial effects in treatment</a:t>
            </a:r>
          </a:p>
          <a:p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15A21E6-547A-4649-B527-BD27EF88F5F9}"/>
              </a:ext>
            </a:extLst>
          </p:cNvPr>
          <p:cNvSpPr txBox="1"/>
          <p:nvPr/>
        </p:nvSpPr>
        <p:spPr>
          <a:xfrm>
            <a:off x="457200" y="1600200"/>
            <a:ext cx="8229600" cy="30777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lot(Effect(c(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"year"), arrests.mod), multiline=TRUE, ...) </a:t>
            </a:r>
          </a:p>
        </p:txBody>
      </p:sp>
    </p:spTree>
    <p:extLst>
      <p:ext uri="{BB962C8B-B14F-4D97-AF65-F5344CB8AC3E}">
        <p14:creationId xmlns:p14="http://schemas.microsoft.com/office/powerpoint/2010/main" val="298149542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62F50A-EAA3-47FE-BB6E-19848A4D6B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plots: Interac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5177254-9F09-49D4-B0A3-B62BC92BAC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04949957-2444-41BE-BAF7-13885FB264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752" y="2194560"/>
            <a:ext cx="4846320" cy="461123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7C90601-C8FA-41AC-A4B1-43481828A672}"/>
              </a:ext>
            </a:extLst>
          </p:cNvPr>
          <p:cNvSpPr txBox="1"/>
          <p:nvPr/>
        </p:nvSpPr>
        <p:spPr>
          <a:xfrm>
            <a:off x="457200" y="1600200"/>
            <a:ext cx="8229600" cy="30777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lot(Effect(c(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"year"), arrests.mod), multiline=TRUE, ...)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67F9B7C-E145-42C5-A9BA-3CB7110C0D79}"/>
              </a:ext>
            </a:extLst>
          </p:cNvPr>
          <p:cNvSpPr txBox="1"/>
          <p:nvPr/>
        </p:nvSpPr>
        <p:spPr>
          <a:xfrm>
            <a:off x="457200" y="1143000"/>
            <a:ext cx="800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more surprising finding …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8419040-9DAD-495B-84F4-C4FF0380B6AE}"/>
              </a:ext>
            </a:extLst>
          </p:cNvPr>
          <p:cNvSpPr txBox="1"/>
          <p:nvPr/>
        </p:nvSpPr>
        <p:spPr>
          <a:xfrm>
            <a:off x="5410200" y="2819400"/>
            <a:ext cx="32766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pposite age effects for blacks &amp; whites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Young blacks treated </a:t>
            </a:r>
            <a:r>
              <a:rPr lang="en-US" dirty="0">
                <a:solidFill>
                  <a:srgbClr val="0070C0"/>
                </a:solidFill>
              </a:rPr>
              <a:t>more</a:t>
            </a:r>
            <a:r>
              <a:rPr lang="en-US" dirty="0"/>
              <a:t> harshly than young whit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lder blacks treated </a:t>
            </a:r>
            <a:r>
              <a:rPr lang="en-US" dirty="0">
                <a:solidFill>
                  <a:srgbClr val="0070C0"/>
                </a:solidFill>
              </a:rPr>
              <a:t>less</a:t>
            </a:r>
            <a:r>
              <a:rPr lang="en-US" dirty="0"/>
              <a:t> harshly than older whit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055121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Graphical user interface, chart&#10;&#10;Description automatically generated">
            <a:extLst>
              <a:ext uri="{FF2B5EF4-FFF2-40B4-BE49-F238E27FC236}">
                <a16:creationId xmlns:a16="http://schemas.microsoft.com/office/drawing/2014/main" id="{943B4E4A-C753-4097-9A9E-3DF6F07C435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760" y="2556689"/>
            <a:ext cx="8503920" cy="4192285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8009193-B25C-4268-B8C2-5085EB602F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plots: </a:t>
            </a:r>
            <a:r>
              <a:rPr lang="en-US" dirty="0" err="1"/>
              <a:t>allEffects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1E2FEF9-5038-4404-8E4D-DF5E40214E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9BB2246-8897-40F5-B897-9B7C0EBF1BE6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high-order terms can be viewed together using plot(</a:t>
            </a:r>
            <a:r>
              <a:rPr lang="en-US" dirty="0" err="1"/>
              <a:t>allEffects</a:t>
            </a:r>
            <a:r>
              <a:rPr lang="en-US" dirty="0"/>
              <a:t>(mod)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974E7DA-3B2E-4656-A23F-7EADEB3BE9EB}"/>
              </a:ext>
            </a:extLst>
          </p:cNvPr>
          <p:cNvSpPr txBox="1"/>
          <p:nvPr/>
        </p:nvSpPr>
        <p:spPr>
          <a:xfrm>
            <a:off x="457200" y="1613932"/>
            <a:ext cx="822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rests.effec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lEffec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rests.mod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level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list(age=seq(15,45,5)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rests.effec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l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"Probability(released)", …)</a:t>
            </a:r>
          </a:p>
        </p:txBody>
      </p:sp>
    </p:spTree>
    <p:extLst>
      <p:ext uri="{BB962C8B-B14F-4D97-AF65-F5344CB8AC3E}">
        <p14:creationId xmlns:p14="http://schemas.microsoft.com/office/powerpoint/2010/main" val="225876808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1A015C-385A-49F6-B6BA-49EE32BDA2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 diagnostic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26A1C09-654D-4E65-8891-D74CF1EC7D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6CA9ED2-BEAC-4B47-968F-D4BC831314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2120" y="1295400"/>
            <a:ext cx="8171428" cy="228571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556542F-B98A-40BC-9725-F6BFDB1406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2120" y="3833878"/>
            <a:ext cx="8171428" cy="1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677625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9846C3-D034-4EAE-B6E8-8C7567621E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agnostic plots in 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220D95-66CF-462C-9EE6-5E7433AC12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C13A2DC-CA3D-4076-80BC-A5A61C62F1E3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R, plotting a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dirty="0"/>
              <a:t> object gives the “regression quartet” – 4 basic diagnostic plot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23CB7FB-B7D5-424A-B121-C14C71EF3327}"/>
              </a:ext>
            </a:extLst>
          </p:cNvPr>
          <p:cNvSpPr txBox="1"/>
          <p:nvPr/>
        </p:nvSpPr>
        <p:spPr>
          <a:xfrm>
            <a:off x="457200" y="1686242"/>
            <a:ext cx="822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rth.mod1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Better ~ Age + Sex + Treatment, data=Arthritis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family='binomial')</a:t>
            </a:r>
          </a:p>
          <a:p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plo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mod1)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6E9B404-7120-4344-8EA0-E15A653A87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687320"/>
            <a:ext cx="9144000" cy="301931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3BC73E7-929E-4038-860E-4E9CF87317FC}"/>
              </a:ext>
            </a:extLst>
          </p:cNvPr>
          <p:cNvSpPr txBox="1"/>
          <p:nvPr/>
        </p:nvSpPr>
        <p:spPr>
          <a:xfrm>
            <a:off x="533400" y="5867400"/>
            <a:ext cx="769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plots often look peculiar for logistic regression models</a:t>
            </a:r>
          </a:p>
          <a:p>
            <a:r>
              <a:rPr lang="en-US" dirty="0"/>
              <a:t>Better versions are available in the car package</a:t>
            </a:r>
          </a:p>
        </p:txBody>
      </p:sp>
    </p:spTree>
    <p:extLst>
      <p:ext uri="{BB962C8B-B14F-4D97-AF65-F5344CB8AC3E}">
        <p14:creationId xmlns:p14="http://schemas.microsoft.com/office/powerpoint/2010/main" val="3602347627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779F5-5399-47E4-8943-F375A2D48C2F}" type="slidenum">
              <a:rPr lang="en-US" altLang="en-US"/>
              <a:pPr/>
              <a:t>69</a:t>
            </a:fld>
            <a:endParaRPr lang="en-US" altLang="en-US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Unusual data: Leverage &amp; Influenc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1"/>
            <a:ext cx="8382000" cy="3200399"/>
          </a:xfrm>
        </p:spPr>
        <p:txBody>
          <a:bodyPr>
            <a:normAutofit/>
          </a:bodyPr>
          <a:lstStyle/>
          <a:p>
            <a:r>
              <a:rPr lang="en-US" altLang="en-US" sz="2000" dirty="0"/>
              <a:t>“Unusual” observations can have dramatic effects on least-squares estimates in linear models</a:t>
            </a:r>
          </a:p>
          <a:p>
            <a:r>
              <a:rPr lang="en-US" altLang="en-US" sz="2000" dirty="0"/>
              <a:t>Three archetypal cases:</a:t>
            </a:r>
          </a:p>
          <a:p>
            <a:pPr lvl="1"/>
            <a:r>
              <a:rPr lang="en-US" altLang="en-US" sz="1800" dirty="0"/>
              <a:t>Typical X (low leverage), bad fit        -- Not much harm</a:t>
            </a:r>
          </a:p>
          <a:p>
            <a:pPr lvl="1"/>
            <a:r>
              <a:rPr lang="en-US" altLang="en-US" sz="1800" dirty="0"/>
              <a:t>Unusual X (high leverage), good fit   -- Not much harm</a:t>
            </a:r>
          </a:p>
          <a:p>
            <a:pPr lvl="1"/>
            <a:r>
              <a:rPr lang="en-US" altLang="en-US" sz="1800" dirty="0"/>
              <a:t>Unusual X (high leverage), bad fit     -- </a:t>
            </a:r>
            <a:r>
              <a:rPr lang="en-US" altLang="en-US" sz="1800" dirty="0">
                <a:solidFill>
                  <a:srgbClr val="FF0000"/>
                </a:solidFill>
              </a:rPr>
              <a:t>BAD, BAD, BAD</a:t>
            </a:r>
          </a:p>
          <a:p>
            <a:r>
              <a:rPr lang="en-US" altLang="en-US" sz="2000" dirty="0"/>
              <a:t>Influential observations: unusual in </a:t>
            </a:r>
            <a:r>
              <a:rPr lang="en-US" altLang="en-US" sz="2000" i="1" dirty="0">
                <a:solidFill>
                  <a:srgbClr val="0000FF"/>
                </a:solidFill>
              </a:rPr>
              <a:t>both</a:t>
            </a:r>
            <a:r>
              <a:rPr lang="en-US" altLang="en-US" sz="2000" dirty="0"/>
              <a:t> X &amp; Y</a:t>
            </a:r>
          </a:p>
          <a:p>
            <a:r>
              <a:rPr lang="en-US" altLang="en-US" sz="2000" dirty="0"/>
              <a:t>Heuristic formula:</a:t>
            </a:r>
          </a:p>
          <a:p>
            <a:pPr lvl="2">
              <a:buFontTx/>
              <a:buNone/>
            </a:pPr>
            <a:r>
              <a:rPr lang="en-US" altLang="en-US" sz="2000" dirty="0"/>
              <a:t>	</a:t>
            </a:r>
            <a:r>
              <a:rPr lang="en-US" altLang="en-US" dirty="0"/>
              <a:t>Influence = X leverage × Y residual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97" y="4271585"/>
            <a:ext cx="2726667" cy="208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9882" y="4281585"/>
            <a:ext cx="2753334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2334" y="4281585"/>
            <a:ext cx="2720001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8972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0786B9-BA4D-41D2-B10F-D733A3F485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Dropping &amp; adding term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A2F1D6F-B149-C11F-0714-F15D0F3B3E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A00C7F0-B7B3-79F5-0E9B-43BC15D6465D}"/>
              </a:ext>
            </a:extLst>
          </p:cNvPr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 useful strategy for model-building is to start with some model, and consid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The effect of dropping high-order terms, one at a tim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The effect of adding terms w/in the scope of a larger model, one at a tim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 err="1"/>
              <a:t>MASS:dropterm</a:t>
            </a:r>
            <a:r>
              <a:rPr lang="en-CA" dirty="0"/>
              <a:t>() and MASS::</a:t>
            </a:r>
            <a:r>
              <a:rPr lang="en-CA" dirty="0" err="1"/>
              <a:t>addterm</a:t>
            </a:r>
            <a:r>
              <a:rPr lang="en-CA" dirty="0"/>
              <a:t>() do this for both </a:t>
            </a:r>
            <a:r>
              <a:rPr lang="en-CA" dirty="0" err="1"/>
              <a:t>glm</a:t>
            </a:r>
            <a:r>
              <a:rPr lang="en-CA" dirty="0"/>
              <a:t>() and </a:t>
            </a:r>
            <a:r>
              <a:rPr lang="en-CA" dirty="0" err="1"/>
              <a:t>loglm</a:t>
            </a:r>
            <a:r>
              <a:rPr lang="en-CA" dirty="0"/>
              <a:t>() model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E48DB0F-6F88-C7BF-2F53-EF5DB585945F}"/>
              </a:ext>
            </a:extLst>
          </p:cNvPr>
          <p:cNvSpPr txBox="1"/>
          <p:nvPr/>
        </p:nvSpPr>
        <p:spPr>
          <a:xfrm>
            <a:off x="457200" y="2819400"/>
            <a:ext cx="8229600" cy="267765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MASS::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ropterm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berk.glm2, test="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ingle term deletions</a:t>
            </a:r>
          </a:p>
          <a:p>
            <a:endParaRPr lang="en-CA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odel: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Freq ~ (Dept + Gender + Admit)^2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Deviance     AIC     LRT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Chi)    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lt;none&gt;             20.20  217.26                    </a:t>
            </a:r>
          </a:p>
          <a:p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pt:Gender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5  1148.90 1335.96 1128.70  &lt;2e-16 ***</a:t>
            </a:r>
          </a:p>
          <a:p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pt:Admit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5   783.61  970.67  763.40  &lt;2e-16 ***</a:t>
            </a:r>
          </a:p>
          <a:p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nder:Admit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1    21.74  216.80    1.53  0.2159    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</p:spTree>
    <p:extLst>
      <p:ext uri="{BB962C8B-B14F-4D97-AF65-F5344CB8AC3E}">
        <p14:creationId xmlns:p14="http://schemas.microsoft.com/office/powerpoint/2010/main" val="241554426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191000" y="2819400"/>
            <a:ext cx="4114800" cy="609600"/>
          </a:xfrm>
          <a:prstGeom prst="rect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97000">
                <a:srgbClr val="FF0300"/>
              </a:gs>
              <a:gs pos="99000">
                <a:srgbClr val="4D0808"/>
              </a:gs>
            </a:gsLst>
            <a:lin ang="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fluence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7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2362200"/>
            <a:ext cx="5181600" cy="4191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fluence (Cook’s D) measures impact of individual obs. on coefficients, fitted values</a:t>
            </a:r>
          </a:p>
          <a:p>
            <a:endParaRPr lang="en-US" dirty="0"/>
          </a:p>
          <a:p>
            <a:r>
              <a:rPr lang="en-US" sz="2400" dirty="0"/>
              <a:t>Influence </a:t>
            </a:r>
            <a:r>
              <a:rPr lang="en-US" sz="2400" dirty="0">
                <a:sym typeface="Symbol"/>
              </a:rPr>
              <a:t> Residual (y -ŷ) × Hat-value 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360046" y="1764145"/>
          <a:ext cx="960794" cy="432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7960" imgH="228600" progId="Equation.DSMT4">
                  <p:embed/>
                </p:oleObj>
              </mc:Choice>
              <mc:Fallback>
                <p:oleObj name="Equation" r:id="rId3" imgW="50796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60046" y="1764145"/>
                        <a:ext cx="960794" cy="432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07223" y="3244334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d fi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107223" y="56388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d fi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467600" y="1713860"/>
            <a:ext cx="106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High leverage</a:t>
            </a:r>
          </a:p>
        </p:txBody>
      </p:sp>
      <p:cxnSp>
        <p:nvCxnSpPr>
          <p:cNvPr id="13" name="Straight Arrow Connector 12"/>
          <p:cNvCxnSpPr>
            <a:endCxn id="9" idx="3"/>
          </p:cNvCxnSpPr>
          <p:nvPr/>
        </p:nvCxnSpPr>
        <p:spPr>
          <a:xfrm>
            <a:off x="2971800" y="3429000"/>
            <a:ext cx="583223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971800" y="5843981"/>
            <a:ext cx="583223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7968762" y="2201953"/>
            <a:ext cx="0" cy="389319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Callout 17"/>
          <p:cNvSpPr/>
          <p:nvPr/>
        </p:nvSpPr>
        <p:spPr>
          <a:xfrm>
            <a:off x="7968762" y="2590800"/>
            <a:ext cx="762000" cy="533400"/>
          </a:xfrm>
          <a:prstGeom prst="wedgeEllipseCallout">
            <a:avLst>
              <a:gd name="adj1" fmla="val -33525"/>
              <a:gd name="adj2" fmla="val 87225"/>
            </a:avLst>
          </a:prstGeom>
          <a:solidFill>
            <a:srgbClr val="FFFF00">
              <a:alpha val="1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968762" y="2585636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High influenc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33400" y="2396612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bble size ~ influence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33400" y="4114800"/>
            <a:ext cx="2438400" cy="30777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Lucida Console" pitchFamily="49" charset="0"/>
              </a:rPr>
              <a:t>influencePlot</a:t>
            </a:r>
            <a:r>
              <a:rPr lang="en-US" sz="1400" dirty="0">
                <a:latin typeface="Lucida Console" pitchFamily="49" charset="0"/>
              </a:rPr>
              <a:t>(mod1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5C82DF4-AA76-4D24-9F3A-9CEE1FA51605}"/>
              </a:ext>
            </a:extLst>
          </p:cNvPr>
          <p:cNvSpPr/>
          <p:nvPr/>
        </p:nvSpPr>
        <p:spPr>
          <a:xfrm>
            <a:off x="2945423" y="2896583"/>
            <a:ext cx="609600" cy="533400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BFEABE2F-0FE8-4424-8EBC-B3EF09E9769F}"/>
              </a:ext>
            </a:extLst>
          </p:cNvPr>
          <p:cNvSpPr/>
          <p:nvPr/>
        </p:nvSpPr>
        <p:spPr>
          <a:xfrm>
            <a:off x="2978499" y="5856605"/>
            <a:ext cx="609600" cy="164068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755843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4DDE93-C0C9-423A-AB6A-538244E108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fluence plots in 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1E7F31D-5351-4A2C-AA6D-4ADDEB176B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1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5453817-B547-4266-85C1-2FC235D4DA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008993"/>
            <a:ext cx="4648944" cy="431687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A1A1A4A-89DA-46BA-8809-925CE56AFB5E}"/>
              </a:ext>
            </a:extLst>
          </p:cNvPr>
          <p:cNvSpPr txBox="1"/>
          <p:nvPr/>
        </p:nvSpPr>
        <p:spPr>
          <a:xfrm>
            <a:off x="457200" y="1182469"/>
            <a:ext cx="8229600" cy="58477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car)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fluencePlo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, …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5C562F1-F98E-4F6B-A17F-52BD1F97861D}"/>
              </a:ext>
            </a:extLst>
          </p:cNvPr>
          <p:cNvSpPr txBox="1"/>
          <p:nvPr/>
        </p:nvSpPr>
        <p:spPr>
          <a:xfrm>
            <a:off x="5638800" y="2286000"/>
            <a:ext cx="30480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 axis: Leverage (“hat values”)</a:t>
            </a:r>
          </a:p>
          <a:p>
            <a:r>
              <a:rPr lang="en-US" dirty="0"/>
              <a:t>notable values: &gt; 2k/n, 3k/n</a:t>
            </a:r>
          </a:p>
          <a:p>
            <a:endParaRPr lang="en-US" dirty="0"/>
          </a:p>
          <a:p>
            <a:r>
              <a:rPr lang="en-US" dirty="0"/>
              <a:t>Y axis: Studentized residuals</a:t>
            </a:r>
          </a:p>
          <a:p>
            <a:endParaRPr lang="en-US" dirty="0"/>
          </a:p>
          <a:p>
            <a:r>
              <a:rPr lang="en-US" dirty="0"/>
              <a:t>Bubble size ~ Cook’s D (influence on coefficients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58B86C1-A2CA-46EE-843B-18EC0DF555E1}"/>
              </a:ext>
            </a:extLst>
          </p:cNvPr>
          <p:cNvSpPr txBox="1"/>
          <p:nvPr/>
        </p:nvSpPr>
        <p:spPr>
          <a:xfrm>
            <a:off x="3124200" y="5377180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2k/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211A321-BD0D-420F-95D7-5958830A47AF}"/>
              </a:ext>
            </a:extLst>
          </p:cNvPr>
          <p:cNvSpPr txBox="1"/>
          <p:nvPr/>
        </p:nvSpPr>
        <p:spPr>
          <a:xfrm>
            <a:off x="4638042" y="5377180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3k/n</a:t>
            </a:r>
          </a:p>
        </p:txBody>
      </p:sp>
    </p:spTree>
    <p:extLst>
      <p:ext uri="{BB962C8B-B14F-4D97-AF65-F5344CB8AC3E}">
        <p14:creationId xmlns:p14="http://schemas.microsoft.com/office/powerpoint/2010/main" val="3319137064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A26F81-438B-4E2B-8B7D-7155C0895F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ich cases are influential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B21A9FB-6CCD-4B63-BB4A-8FE6665C3E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7998444-B618-487E-A7E5-64A7EDDE552A}"/>
              </a:ext>
            </a:extLst>
          </p:cNvPr>
          <p:cNvSpPr txBox="1"/>
          <p:nvPr/>
        </p:nvSpPr>
        <p:spPr>
          <a:xfrm>
            <a:off x="457200" y="1219200"/>
            <a:ext cx="82296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Treatment    Sex Age Better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udR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Hat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okD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    Treated   Male  27      1    1.92 0.0897 0.1128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4    Treated   Male  32      1    1.79 0.0840 0.0818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5   Treated Female  23      0   -1.18 0.1416 0.042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6   Treated Female  32      0   -1.36 0.0926 0.0381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39   Treated Female  69      0   -2.17 0.0314 0.0690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FB14DCE-908D-417B-B22D-118CB3744D8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017460"/>
            <a:ext cx="3582144" cy="332627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D945597-C6F2-400B-8ECA-7AA11ADCE619}"/>
              </a:ext>
            </a:extLst>
          </p:cNvPr>
          <p:cNvSpPr txBox="1"/>
          <p:nvPr/>
        </p:nvSpPr>
        <p:spPr>
          <a:xfrm>
            <a:off x="4572000" y="3276600"/>
            <a:ext cx="4038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se 1: younger male: moderate Hat, better than predicted </a:t>
            </a:r>
            <a:r>
              <a:rPr lang="en-US" dirty="0">
                <a:sym typeface="Symbol" panose="05050102010706020507" pitchFamily="18" charset="2"/>
              </a:rPr>
              <a:t> large Cook D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case 39: older female: small Hat, but did not improve with treat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5738850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7552D7-02E9-4A58-AB9D-FE0C3EF49A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oking ahead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FB460E4-CE57-4F72-9227-11C8CBBEC5B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ogistic regression models need not always have linear effects– models </a:t>
            </a:r>
            <a:r>
              <a:rPr lang="en-US" dirty="0">
                <a:solidFill>
                  <a:srgbClr val="0070C0"/>
                </a:solidFill>
              </a:rPr>
              <a:t>nonlinear</a:t>
            </a:r>
            <a:r>
              <a:rPr lang="en-US" dirty="0"/>
              <a:t> in </a:t>
            </a:r>
            <a:r>
              <a:rPr lang="en-US" dirty="0" err="1"/>
              <a:t>Xs</a:t>
            </a:r>
            <a:r>
              <a:rPr lang="en-US" dirty="0"/>
              <a:t> sometimes useful</a:t>
            </a:r>
          </a:p>
          <a:p>
            <a:r>
              <a:rPr lang="en-US" dirty="0">
                <a:solidFill>
                  <a:srgbClr val="0070C0"/>
                </a:solidFill>
              </a:rPr>
              <a:t>Polytomous</a:t>
            </a:r>
            <a:r>
              <a:rPr lang="en-US" dirty="0"/>
              <a:t> outcomes can be handled as well</a:t>
            </a:r>
          </a:p>
          <a:p>
            <a:pPr lvl="1"/>
            <a:r>
              <a:rPr lang="en-US" dirty="0"/>
              <a:t>e.g., Improved = {“None”, “Some”, “Marked”}</a:t>
            </a:r>
          </a:p>
          <a:p>
            <a:r>
              <a:rPr lang="en-US" dirty="0"/>
              <a:t>If ordinal, </a:t>
            </a:r>
          </a:p>
          <a:p>
            <a:pPr lvl="1"/>
            <a:r>
              <a:rPr lang="en-US" dirty="0"/>
              <a:t>the </a:t>
            </a:r>
            <a:r>
              <a:rPr lang="en-US" dirty="0">
                <a:solidFill>
                  <a:srgbClr val="0070C0"/>
                </a:solidFill>
              </a:rPr>
              <a:t>proportional odds </a:t>
            </a:r>
            <a:r>
              <a:rPr lang="en-US" dirty="0"/>
              <a:t>model is a simple extension</a:t>
            </a:r>
          </a:p>
          <a:p>
            <a:pPr lvl="1"/>
            <a:r>
              <a:rPr lang="en-US" dirty="0">
                <a:solidFill>
                  <a:srgbClr val="0070C0"/>
                </a:solidFill>
              </a:rPr>
              <a:t>nested dichotomies </a:t>
            </a:r>
            <a:r>
              <a:rPr lang="en-US" dirty="0"/>
              <a:t>provides an alternative approach</a:t>
            </a:r>
          </a:p>
          <a:p>
            <a:r>
              <a:rPr lang="en-US" dirty="0"/>
              <a:t>Otherwise, </a:t>
            </a:r>
            <a:r>
              <a:rPr lang="en-US" dirty="0">
                <a:solidFill>
                  <a:srgbClr val="0070C0"/>
                </a:solidFill>
              </a:rPr>
              <a:t>multinomial logistic regression </a:t>
            </a:r>
            <a:r>
              <a:rPr lang="en-US" dirty="0"/>
              <a:t>is the wa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0F197D7-8E04-4DD4-8910-C6DC550AD9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2798915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1DE27A-865D-4246-8EF0-3C93198153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A8B2BD7-DE18-43D9-A2B5-8382977303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err="1"/>
              <a:t>loglm</a:t>
            </a:r>
            <a:r>
              <a:rPr lang="en-US" dirty="0"/>
              <a:t>() provides only overall tests of model fit</a:t>
            </a:r>
          </a:p>
          <a:p>
            <a:r>
              <a:rPr lang="en-US" dirty="0"/>
              <a:t>Model-based methods, </a:t>
            </a:r>
            <a:r>
              <a:rPr lang="en-US" dirty="0" err="1"/>
              <a:t>glm</a:t>
            </a:r>
            <a:r>
              <a:rPr lang="en-US" dirty="0"/>
              <a:t>(), provide hypothesis tests, CIs &amp; tests for individual terms</a:t>
            </a:r>
          </a:p>
          <a:p>
            <a:r>
              <a:rPr lang="en-US" dirty="0"/>
              <a:t>Logistic regression: A </a:t>
            </a:r>
            <a:r>
              <a:rPr lang="en-US" dirty="0" err="1"/>
              <a:t>glm</a:t>
            </a:r>
            <a:r>
              <a:rPr lang="en-US" dirty="0"/>
              <a:t>() for a binary response</a:t>
            </a:r>
          </a:p>
          <a:p>
            <a:pPr lvl="1"/>
            <a:r>
              <a:rPr lang="en-US" dirty="0"/>
              <a:t>linear model for the log odds </a:t>
            </a:r>
            <a:r>
              <a:rPr lang="en-US" dirty="0" err="1"/>
              <a:t>Pr</a:t>
            </a:r>
            <a:r>
              <a:rPr lang="en-US" dirty="0"/>
              <a:t>(Y=1)</a:t>
            </a:r>
          </a:p>
          <a:p>
            <a:pPr lvl="1"/>
            <a:r>
              <a:rPr lang="en-US" dirty="0"/>
              <a:t>All similar to classical ANOVA, regression models</a:t>
            </a:r>
          </a:p>
          <a:p>
            <a:r>
              <a:rPr lang="en-US" dirty="0"/>
              <a:t>Plotting</a:t>
            </a:r>
          </a:p>
          <a:p>
            <a:pPr lvl="1"/>
            <a:r>
              <a:rPr lang="en-US" dirty="0"/>
              <a:t>Conditional, full-model plots show data and fits </a:t>
            </a:r>
          </a:p>
          <a:p>
            <a:pPr lvl="1"/>
            <a:r>
              <a:rPr lang="en-US" dirty="0"/>
              <a:t>Effect plots show predicted effects averaged over others</a:t>
            </a:r>
          </a:p>
          <a:p>
            <a:r>
              <a:rPr lang="en-US" dirty="0"/>
              <a:t>Model diagnostics</a:t>
            </a:r>
          </a:p>
          <a:p>
            <a:pPr lvl="1"/>
            <a:r>
              <a:rPr lang="en-US" dirty="0"/>
              <a:t>Influence plots are often informativ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E5045CC-5D8F-4DBE-9752-358AB16EA7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69101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9AA399-1D1E-4026-84C5-7F64963B9C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ing &amp; graphing models: Overview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68D3EF-4D49-4C47-B954-23BD46A1FE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0A5B60DA-34F2-4B8F-8AFA-FAFD3F075609}"/>
              </a:ext>
            </a:extLst>
          </p:cNvPr>
          <p:cNvGrpSpPr/>
          <p:nvPr/>
        </p:nvGrpSpPr>
        <p:grpSpPr>
          <a:xfrm>
            <a:off x="355600" y="1571338"/>
            <a:ext cx="8580120" cy="1344264"/>
            <a:chOff x="457200" y="2514601"/>
            <a:chExt cx="8503920" cy="1420463"/>
          </a:xfrm>
        </p:grpSpPr>
        <p:pic>
          <p:nvPicPr>
            <p:cNvPr id="5" name="Picture 32">
              <a:extLst>
                <a:ext uri="{FF2B5EF4-FFF2-40B4-BE49-F238E27FC236}">
                  <a16:creationId xmlns:a16="http://schemas.microsoft.com/office/drawing/2014/main" id="{18F85EA5-F2A6-4B2E-8B6F-1D7BC5910ED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96097" y="2514601"/>
              <a:ext cx="1565023" cy="14204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C5BAA8E7-9FB1-40BC-8B02-89FDBFA0A0A0}"/>
                </a:ext>
              </a:extLst>
            </p:cNvPr>
            <p:cNvGrpSpPr/>
            <p:nvPr/>
          </p:nvGrpSpPr>
          <p:grpSpPr>
            <a:xfrm>
              <a:off x="457200" y="2816291"/>
              <a:ext cx="7014320" cy="980498"/>
              <a:chOff x="457200" y="2816291"/>
              <a:chExt cx="7014320" cy="980498"/>
            </a:xfrm>
          </p:grpSpPr>
          <p:grpSp>
            <p:nvGrpSpPr>
              <p:cNvPr id="7" name="Group 18">
                <a:extLst>
                  <a:ext uri="{FF2B5EF4-FFF2-40B4-BE49-F238E27FC236}">
                    <a16:creationId xmlns:a16="http://schemas.microsoft.com/office/drawing/2014/main" id="{7C464DF9-EAB8-40D6-80D6-F39276FB704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7200" y="2816291"/>
                <a:ext cx="1357610" cy="850078"/>
                <a:chOff x="4788" y="1122"/>
                <a:chExt cx="702" cy="541"/>
              </a:xfrm>
            </p:grpSpPr>
            <p:sp>
              <p:nvSpPr>
                <p:cNvPr id="21" name="AutoShape 19">
                  <a:extLst>
                    <a:ext uri="{FF2B5EF4-FFF2-40B4-BE49-F238E27FC236}">
                      <a16:creationId xmlns:a16="http://schemas.microsoft.com/office/drawing/2014/main" id="{48B9B0BC-20E3-4EA6-A426-2F0BCA3179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88" y="1122"/>
                  <a:ext cx="702" cy="540"/>
                </a:xfrm>
                <a:prstGeom prst="flowChartInternalStorage">
                  <a:avLst/>
                </a:prstGeom>
                <a:solidFill>
                  <a:srgbClr val="FF0000">
                    <a:alpha val="20000"/>
                  </a:srgbClr>
                </a:solidFill>
                <a:ln w="1587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" name="Text Box 20">
                  <a:extLst>
                    <a:ext uri="{FF2B5EF4-FFF2-40B4-BE49-F238E27FC236}">
                      <a16:creationId xmlns:a16="http://schemas.microsoft.com/office/drawing/2014/main" id="{8FEA0187-9586-4C0F-86CD-2FF7719A989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836" y="1212"/>
                  <a:ext cx="612" cy="45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en-US" sz="1600" dirty="0"/>
                    <a:t>input </a:t>
                  </a:r>
                </a:p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en-US" sz="1600" dirty="0"/>
                    <a:t>data</a:t>
                  </a:r>
                </a:p>
              </p:txBody>
            </p:sp>
          </p:grpSp>
          <p:grpSp>
            <p:nvGrpSpPr>
              <p:cNvPr id="8" name="Group 24">
                <a:extLst>
                  <a:ext uri="{FF2B5EF4-FFF2-40B4-BE49-F238E27FC236}">
                    <a16:creationId xmlns:a16="http://schemas.microsoft.com/office/drawing/2014/main" id="{04CD0156-D7CC-4933-A156-D549A75344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91924" y="2816292"/>
                <a:ext cx="1282187" cy="876790"/>
                <a:chOff x="2494" y="2160"/>
                <a:chExt cx="1044" cy="558"/>
              </a:xfrm>
            </p:grpSpPr>
            <p:sp>
              <p:nvSpPr>
                <p:cNvPr id="19" name="AutoShape 22">
                  <a:extLst>
                    <a:ext uri="{FF2B5EF4-FFF2-40B4-BE49-F238E27FC236}">
                      <a16:creationId xmlns:a16="http://schemas.microsoft.com/office/drawing/2014/main" id="{0145CC3B-61E0-49A7-92B7-6B9776026C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94" y="2190"/>
                  <a:ext cx="1044" cy="528"/>
                </a:xfrm>
                <a:prstGeom prst="flowChartAlternateProcess">
                  <a:avLst/>
                </a:prstGeom>
                <a:solidFill>
                  <a:schemeClr val="accent1">
                    <a:alpha val="39999"/>
                  </a:schemeClr>
                </a:solidFill>
                <a:ln w="19050" algn="ctr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" name="Text Box 23">
                  <a:extLst>
                    <a:ext uri="{FF2B5EF4-FFF2-40B4-BE49-F238E27FC236}">
                      <a16:creationId xmlns:a16="http://schemas.microsoft.com/office/drawing/2014/main" id="{1D7D34E7-38A7-4BD6-BC51-01C3C47FFF8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44" y="2160"/>
                  <a:ext cx="936" cy="5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sz="1600" dirty="0" err="1"/>
                    <a:t>glm</a:t>
                  </a:r>
                  <a:r>
                    <a:rPr lang="en-US" altLang="en-US" sz="1600" dirty="0"/>
                    <a:t>()</a:t>
                  </a:r>
                </a:p>
                <a:p>
                  <a:pPr algn="ctr" eaLnBrk="1" hangingPunct="1"/>
                  <a:r>
                    <a:rPr lang="en-US" altLang="en-US" sz="1600" dirty="0"/>
                    <a:t> </a:t>
                  </a:r>
                  <a:r>
                    <a:rPr lang="en-US" altLang="en-US" sz="1600" dirty="0" err="1"/>
                    <a:t>polr</a:t>
                  </a:r>
                  <a:r>
                    <a:rPr lang="en-US" altLang="en-US" sz="1600" dirty="0"/>
                    <a:t>()</a:t>
                  </a:r>
                </a:p>
                <a:p>
                  <a:pPr algn="ctr" eaLnBrk="1" hangingPunct="1"/>
                  <a:r>
                    <a:rPr lang="en-US" altLang="en-US" sz="1600" dirty="0" err="1"/>
                    <a:t>multinom</a:t>
                  </a:r>
                  <a:r>
                    <a:rPr lang="en-US" altLang="en-US" sz="1600" dirty="0"/>
                    <a:t>()</a:t>
                  </a:r>
                </a:p>
              </p:txBody>
            </p:sp>
          </p:grpSp>
          <p:grpSp>
            <p:nvGrpSpPr>
              <p:cNvPr id="9" name="Group 28">
                <a:extLst>
                  <a:ext uri="{FF2B5EF4-FFF2-40B4-BE49-F238E27FC236}">
                    <a16:creationId xmlns:a16="http://schemas.microsoft.com/office/drawing/2014/main" id="{74777EBF-7A81-48DF-95FD-E734C14861C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51226" y="2816292"/>
                <a:ext cx="1357610" cy="980497"/>
                <a:chOff x="2064" y="2736"/>
                <a:chExt cx="1104" cy="768"/>
              </a:xfrm>
            </p:grpSpPr>
            <p:sp>
              <p:nvSpPr>
                <p:cNvPr id="17" name="AutoShape 26">
                  <a:extLst>
                    <a:ext uri="{FF2B5EF4-FFF2-40B4-BE49-F238E27FC236}">
                      <a16:creationId xmlns:a16="http://schemas.microsoft.com/office/drawing/2014/main" id="{379671B1-2D0E-4DE6-B4D4-2643817A80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64" y="2736"/>
                  <a:ext cx="1104" cy="768"/>
                </a:xfrm>
                <a:prstGeom prst="flowChartMultidocument">
                  <a:avLst/>
                </a:prstGeom>
                <a:solidFill>
                  <a:srgbClr val="FFFF99">
                    <a:alpha val="50195"/>
                  </a:srgb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" name="Text Box 27">
                  <a:extLst>
                    <a:ext uri="{FF2B5EF4-FFF2-40B4-BE49-F238E27FC236}">
                      <a16:creationId xmlns:a16="http://schemas.microsoft.com/office/drawing/2014/main" id="{BB3C5AF4-5A53-4671-B8C3-CFA8BAA76FB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08" y="2928"/>
                  <a:ext cx="673" cy="4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en-US" dirty="0"/>
                    <a:t>model object</a:t>
                  </a:r>
                </a:p>
              </p:txBody>
            </p:sp>
          </p:grpSp>
          <p:grpSp>
            <p:nvGrpSpPr>
              <p:cNvPr id="10" name="Group 29">
                <a:extLst>
                  <a:ext uri="{FF2B5EF4-FFF2-40B4-BE49-F238E27FC236}">
                    <a16:creationId xmlns:a16="http://schemas.microsoft.com/office/drawing/2014/main" id="{5C1AF7C7-E0CC-404A-91F8-2AED8D4D33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585950" y="2816292"/>
                <a:ext cx="1433033" cy="829651"/>
                <a:chOff x="1614" y="1062"/>
                <a:chExt cx="756" cy="528"/>
              </a:xfrm>
            </p:grpSpPr>
            <p:sp>
              <p:nvSpPr>
                <p:cNvPr id="15" name="AutoShape 30">
                  <a:extLst>
                    <a:ext uri="{FF2B5EF4-FFF2-40B4-BE49-F238E27FC236}">
                      <a16:creationId xmlns:a16="http://schemas.microsoft.com/office/drawing/2014/main" id="{54E04A76-9668-4291-8CFA-062E715766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14" y="1062"/>
                  <a:ext cx="756" cy="528"/>
                </a:xfrm>
                <a:prstGeom prst="flowChartAlternateProcess">
                  <a:avLst/>
                </a:prstGeom>
                <a:solidFill>
                  <a:schemeClr val="accent1">
                    <a:alpha val="39999"/>
                  </a:schemeClr>
                </a:solidFill>
                <a:ln w="19050" algn="ctr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" name="Text Box 31">
                  <a:extLst>
                    <a:ext uri="{FF2B5EF4-FFF2-40B4-BE49-F238E27FC236}">
                      <a16:creationId xmlns:a16="http://schemas.microsoft.com/office/drawing/2014/main" id="{37A636D6-A26B-4483-96D2-06708B0A23D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50" y="1128"/>
                  <a:ext cx="678" cy="3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sz="1600"/>
                    <a:t>plot(mod)</a:t>
                  </a:r>
                </a:p>
                <a:p>
                  <a:pPr algn="ctr" eaLnBrk="1" hangingPunct="1"/>
                  <a:r>
                    <a:rPr lang="en-US" altLang="en-US" sz="1600"/>
                    <a:t>plot(f(mod))</a:t>
                  </a:r>
                </a:p>
              </p:txBody>
            </p:sp>
          </p:grpSp>
          <p:sp>
            <p:nvSpPr>
              <p:cNvPr id="11" name="Line 51">
                <a:extLst>
                  <a:ext uri="{FF2B5EF4-FFF2-40B4-BE49-F238E27FC236}">
                    <a16:creationId xmlns:a16="http://schemas.microsoft.com/office/drawing/2014/main" id="{16353AA6-4011-46B3-B593-34EA91FC43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39387" y="3268829"/>
                <a:ext cx="527960" cy="0"/>
              </a:xfrm>
              <a:prstGeom prst="line">
                <a:avLst/>
              </a:prstGeom>
              <a:noFill/>
              <a:ln w="22225">
                <a:solidFill>
                  <a:srgbClr val="000080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Line 52">
                <a:extLst>
                  <a:ext uri="{FF2B5EF4-FFF2-40B4-BE49-F238E27FC236}">
                    <a16:creationId xmlns:a16="http://schemas.microsoft.com/office/drawing/2014/main" id="{0DBBC61F-ADB6-4F49-ABE9-616DF3FE69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98689" y="3268829"/>
                <a:ext cx="527960" cy="0"/>
              </a:xfrm>
              <a:prstGeom prst="line">
                <a:avLst/>
              </a:prstGeom>
              <a:noFill/>
              <a:ln w="22225">
                <a:solidFill>
                  <a:srgbClr val="000080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Line 53">
                <a:extLst>
                  <a:ext uri="{FF2B5EF4-FFF2-40B4-BE49-F238E27FC236}">
                    <a16:creationId xmlns:a16="http://schemas.microsoft.com/office/drawing/2014/main" id="{2DA87DE6-0457-4830-A277-1274F78C1A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33413" y="3268829"/>
                <a:ext cx="527960" cy="0"/>
              </a:xfrm>
              <a:prstGeom prst="line">
                <a:avLst/>
              </a:prstGeom>
              <a:noFill/>
              <a:ln w="22225">
                <a:solidFill>
                  <a:srgbClr val="000080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Line 54">
                <a:extLst>
                  <a:ext uri="{FF2B5EF4-FFF2-40B4-BE49-F238E27FC236}">
                    <a16:creationId xmlns:a16="http://schemas.microsoft.com/office/drawing/2014/main" id="{5309F2A3-0757-458D-A919-FC246B1031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943560" y="3268829"/>
                <a:ext cx="527960" cy="0"/>
              </a:xfrm>
              <a:prstGeom prst="line">
                <a:avLst/>
              </a:prstGeom>
              <a:noFill/>
              <a:ln w="22225">
                <a:solidFill>
                  <a:srgbClr val="000080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23" name="Picture 22">
            <a:extLst>
              <a:ext uri="{FF2B5EF4-FFF2-40B4-BE49-F238E27FC236}">
                <a16:creationId xmlns:a16="http://schemas.microsoft.com/office/drawing/2014/main" id="{5C2EC346-58EB-4354-9A4D-BBDCB79A64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260" y="3082343"/>
            <a:ext cx="8142857" cy="1257143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1B22D8EA-6C14-4950-B919-D8F96325C599}"/>
              </a:ext>
            </a:extLst>
          </p:cNvPr>
          <p:cNvSpPr txBox="1"/>
          <p:nvPr/>
        </p:nvSpPr>
        <p:spPr>
          <a:xfrm>
            <a:off x="449260" y="1143000"/>
            <a:ext cx="51571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bject-oriented approach in R: 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854989BB-E800-4213-B03C-FB91A622885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0689" y="4518241"/>
            <a:ext cx="8171428" cy="17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0894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CDFBDC-B658-47BC-83F5-5A6085617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bjects &amp; method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960E7D-ED50-4152-AA5A-C66D8BCB98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A11BFDA-78DF-4313-9E01-716E740743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447800"/>
            <a:ext cx="8171428" cy="35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2065785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251</TotalTime>
  <Words>5360</Words>
  <Application>Microsoft Office PowerPoint</Application>
  <PresentationFormat>On-screen Show (4:3)</PresentationFormat>
  <Paragraphs>704</Paragraphs>
  <Slides>74</Slides>
  <Notes>4</Notes>
  <HiddenSlides>3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4</vt:i4>
      </vt:variant>
    </vt:vector>
  </HeadingPairs>
  <TitlesOfParts>
    <vt:vector size="83" baseType="lpstr">
      <vt:lpstr>Calibri</vt:lpstr>
      <vt:lpstr>Lucida Console</vt:lpstr>
      <vt:lpstr>Courier New</vt:lpstr>
      <vt:lpstr>Symbol</vt:lpstr>
      <vt:lpstr>Consolas</vt:lpstr>
      <vt:lpstr>Arial</vt:lpstr>
      <vt:lpstr>Wingdings</vt:lpstr>
      <vt:lpstr>1_Office Theme</vt:lpstr>
      <vt:lpstr>Equation</vt:lpstr>
      <vt:lpstr>Logistic regression</vt:lpstr>
      <vt:lpstr>Today’s topics</vt:lpstr>
      <vt:lpstr>Model-based methods: Overview</vt:lpstr>
      <vt:lpstr>loglm() vs. glm()</vt:lpstr>
      <vt:lpstr>PowerPoint Presentation</vt:lpstr>
      <vt:lpstr>loglm() vs. glm()</vt:lpstr>
      <vt:lpstr>Dropping &amp; adding terms</vt:lpstr>
      <vt:lpstr>Fitting &amp; graphing models: Overview</vt:lpstr>
      <vt:lpstr>Objects &amp; methods</vt:lpstr>
      <vt:lpstr>Objects &amp; methods</vt:lpstr>
      <vt:lpstr>Objects &amp; methods: plot()</vt:lpstr>
      <vt:lpstr>Modeling approaches: Overview</vt:lpstr>
      <vt:lpstr>Logistic regression</vt:lpstr>
      <vt:lpstr>Logistic regression: Extensions</vt:lpstr>
      <vt:lpstr>Survival in the Donner Party</vt:lpstr>
      <vt:lpstr>Survival in the Donner Party</vt:lpstr>
      <vt:lpstr>Challenger: A dataviz disaster</vt:lpstr>
      <vt:lpstr>Challenger: A better graph</vt:lpstr>
      <vt:lpstr>Challenger: A better analysis</vt:lpstr>
      <vt:lpstr>Example: Arthritis treatment</vt:lpstr>
      <vt:lpstr>Example: Berkeley admissions</vt:lpstr>
      <vt:lpstr>The Logistic Regression Model</vt:lpstr>
      <vt:lpstr>Binary response: What’s wrong with OLS?</vt:lpstr>
      <vt:lpstr>Linear regression vs Logistic regression</vt:lpstr>
      <vt:lpstr>Logistic regression </vt:lpstr>
      <vt:lpstr>Logistic regression: One predictor</vt:lpstr>
      <vt:lpstr>Logistic regression: One predictor</vt:lpstr>
      <vt:lpstr>Logistic regression: Multiple predictors</vt:lpstr>
      <vt:lpstr>Fitting the logistic regression model</vt:lpstr>
      <vt:lpstr>PowerPoint Presentation</vt:lpstr>
      <vt:lpstr>Interpreting coefficients</vt:lpstr>
      <vt:lpstr>Multiple predictors</vt:lpstr>
      <vt:lpstr>Multiple predictors: Fitting</vt:lpstr>
      <vt:lpstr>Interpreting coefficients</vt:lpstr>
      <vt:lpstr>Hypothesis testing: Questions</vt:lpstr>
      <vt:lpstr>Maximum likelihood estimation</vt:lpstr>
      <vt:lpstr>Overall model tests</vt:lpstr>
      <vt:lpstr>Wald tests &amp; confidence intervals</vt:lpstr>
      <vt:lpstr>LR, Wald &amp; Score tests</vt:lpstr>
      <vt:lpstr>Plotting logistic regression data</vt:lpstr>
      <vt:lpstr>Types of plots</vt:lpstr>
      <vt:lpstr>Types of plots</vt:lpstr>
      <vt:lpstr>Types of plots</vt:lpstr>
      <vt:lpstr>Conditional plots with ggplot2</vt:lpstr>
      <vt:lpstr>Conditional plots with ggplot2</vt:lpstr>
      <vt:lpstr>Full-model plots</vt:lpstr>
      <vt:lpstr>Plotting with ggplot2</vt:lpstr>
      <vt:lpstr>Full-model plot</vt:lpstr>
      <vt:lpstr>Full-model plot</vt:lpstr>
      <vt:lpstr>Models with interactions</vt:lpstr>
      <vt:lpstr>Models with interactions</vt:lpstr>
      <vt:lpstr>Effect plots: Basic ideas</vt:lpstr>
      <vt:lpstr>Effect plots: Details</vt:lpstr>
      <vt:lpstr>Plotting main effects</vt:lpstr>
      <vt:lpstr>Full-model plot</vt:lpstr>
      <vt:lpstr>PowerPoint Presentation</vt:lpstr>
      <vt:lpstr>Race &amp; Crime</vt:lpstr>
      <vt:lpstr>Case study: Arrests for marijuana</vt:lpstr>
      <vt:lpstr>Toronto Star meets mosaic displays</vt:lpstr>
      <vt:lpstr>Racial profiling: Presentation graphic</vt:lpstr>
      <vt:lpstr>Arrests for marijuana: Data</vt:lpstr>
      <vt:lpstr>Arrests for marijuana: Model</vt:lpstr>
      <vt:lpstr>Effect plot: Skin colour</vt:lpstr>
      <vt:lpstr>Effect plots: Interactions</vt:lpstr>
      <vt:lpstr>Effect plots: Interactions</vt:lpstr>
      <vt:lpstr>Effect plots: allEffects</vt:lpstr>
      <vt:lpstr>Model diagnostics</vt:lpstr>
      <vt:lpstr>Diagnostic plots in R</vt:lpstr>
      <vt:lpstr>Unusual data: Leverage &amp; Influence</vt:lpstr>
      <vt:lpstr>Influence plots</vt:lpstr>
      <vt:lpstr>Influence plots in R</vt:lpstr>
      <vt:lpstr>Which cases are influential?</vt:lpstr>
      <vt:lpstr>Looking ahead</vt:lpstr>
      <vt:lpstr>Summary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6-Logistic</dc:title>
  <dc:creator>Michael Friendly</dc:creator>
  <cp:lastModifiedBy>Michael L Friendly</cp:lastModifiedBy>
  <cp:revision>134</cp:revision>
  <dcterms:created xsi:type="dcterms:W3CDTF">2017-10-14T20:35:56Z</dcterms:created>
  <dcterms:modified xsi:type="dcterms:W3CDTF">2023-02-13T22:33:51Z</dcterms:modified>
</cp:coreProperties>
</file>